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36579686" w14:textId="3DA254ED" w:rsidR="007B5116" w:rsidRPr="00F33A1D" w:rsidRDefault="00A22A7E" w:rsidP="003C76BE">
      <w:pPr>
        <w:pStyle w:val="11"/>
        <w:tabs>
          <w:tab w:val="left" w:pos="0"/>
        </w:tabs>
        <w:rPr>
          <w:sz w:val="20"/>
          <w:szCs w:val="20"/>
          <w:lang w:eastAsia="ru-RU"/>
        </w:rPr>
      </w:pPr>
      <w:r>
        <w:rPr>
          <w:rStyle w:val="FontStyle11"/>
          <w:b/>
          <w:bCs/>
          <w:color w:val="auto"/>
          <w:sz w:val="28"/>
          <w:szCs w:val="28"/>
          <w:lang w:val="ru-RU"/>
        </w:rPr>
        <w:t xml:space="preserve">                          </w:t>
      </w:r>
    </w:p>
    <w:p w14:paraId="162D902A" w14:textId="254ABAA5" w:rsidR="006B7848" w:rsidRPr="00F33A1D" w:rsidRDefault="007B5116" w:rsidP="003C76BE">
      <w:pPr>
        <w:tabs>
          <w:tab w:val="left" w:pos="216"/>
        </w:tabs>
        <w:spacing w:after="0" w:line="240" w:lineRule="auto"/>
        <w:jc w:val="right"/>
        <w:rPr>
          <w:rFonts w:ascii="Times New Roman" w:hAnsi="Times New Roman" w:cs="Times New Roman"/>
          <w:b/>
          <w:color w:val="000000"/>
          <w:sz w:val="24"/>
          <w:szCs w:val="24"/>
          <w:lang w:eastAsia="ru-RU"/>
        </w:rPr>
      </w:pPr>
      <w:r w:rsidRPr="00F33A1D">
        <w:rPr>
          <w:rFonts w:ascii="Times New Roman" w:eastAsia="Times New Roman" w:hAnsi="Times New Roman" w:cs="Times New Roman"/>
          <w:sz w:val="20"/>
          <w:szCs w:val="20"/>
          <w:lang w:eastAsia="ru-RU"/>
        </w:rPr>
        <w:tab/>
      </w:r>
      <w:r w:rsidR="004C7B13" w:rsidRPr="00F33A1D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П</w:t>
      </w:r>
      <w:r w:rsidR="00B0673D" w:rsidRPr="00F33A1D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ри</w:t>
      </w:r>
      <w:r w:rsidR="004C7B13" w:rsidRPr="00F33A1D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ложение№</w:t>
      </w:r>
      <w:r w:rsidR="00A3757D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 xml:space="preserve"> </w:t>
      </w:r>
      <w:r w:rsidR="004C7B13" w:rsidRPr="00F33A1D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3</w:t>
      </w:r>
      <w:r w:rsidR="004C7B13" w:rsidRPr="00F33A1D">
        <w:rPr>
          <w:rFonts w:ascii="Times New Roman" w:eastAsia="Times New Roman" w:hAnsi="Times New Roman" w:cs="Times New Roman"/>
          <w:b/>
          <w:bCs/>
          <w:sz w:val="20"/>
          <w:szCs w:val="20"/>
          <w:lang w:eastAsia="ru-RU"/>
        </w:rPr>
        <w:t xml:space="preserve"> </w:t>
      </w:r>
    </w:p>
    <w:p w14:paraId="4647D7E8" w14:textId="77777777" w:rsidR="00597847" w:rsidRDefault="00597847" w:rsidP="00597847">
      <w:pPr>
        <w:tabs>
          <w:tab w:val="left" w:pos="708"/>
        </w:tabs>
        <w:suppressAutoHyphens/>
        <w:spacing w:after="0" w:line="240" w:lineRule="auto"/>
        <w:ind w:firstLine="567"/>
        <w:jc w:val="right"/>
        <w:rPr>
          <w:rFonts w:ascii="Times New Roman" w:hAnsi="Times New Roman" w:cs="Times New Roman"/>
          <w:b/>
          <w:color w:val="000000"/>
          <w:sz w:val="24"/>
          <w:szCs w:val="24"/>
          <w:lang w:eastAsia="ru-RU"/>
        </w:rPr>
      </w:pPr>
      <w:r w:rsidRPr="00F33A1D">
        <w:rPr>
          <w:rFonts w:ascii="Times New Roman" w:hAnsi="Times New Roman" w:cs="Times New Roman"/>
          <w:b/>
          <w:color w:val="000000"/>
          <w:sz w:val="24"/>
          <w:szCs w:val="24"/>
          <w:lang w:eastAsia="ru-RU"/>
        </w:rPr>
        <w:t xml:space="preserve">к Договору о закупках услуг </w:t>
      </w:r>
      <w:r w:rsidRPr="00C315B3">
        <w:rPr>
          <w:rFonts w:ascii="Times New Roman" w:hAnsi="Times New Roman" w:cs="Times New Roman"/>
          <w:b/>
          <w:color w:val="000000"/>
          <w:sz w:val="24"/>
          <w:szCs w:val="24"/>
          <w:lang w:eastAsia="ru-RU"/>
        </w:rPr>
        <w:t>консультационны</w:t>
      </w:r>
      <w:r>
        <w:rPr>
          <w:rFonts w:ascii="Times New Roman" w:hAnsi="Times New Roman" w:cs="Times New Roman"/>
          <w:b/>
          <w:color w:val="000000"/>
          <w:sz w:val="24"/>
          <w:szCs w:val="24"/>
          <w:lang w:eastAsia="ru-RU"/>
        </w:rPr>
        <w:t>х</w:t>
      </w:r>
      <w:r w:rsidRPr="00C315B3">
        <w:rPr>
          <w:rFonts w:ascii="Times New Roman" w:hAnsi="Times New Roman" w:cs="Times New Roman"/>
          <w:b/>
          <w:color w:val="000000"/>
          <w:sz w:val="24"/>
          <w:szCs w:val="24"/>
          <w:lang w:eastAsia="ru-RU"/>
        </w:rPr>
        <w:t xml:space="preserve"> </w:t>
      </w:r>
    </w:p>
    <w:p w14:paraId="4D32BAEB" w14:textId="77777777" w:rsidR="00597847" w:rsidRDefault="00597847" w:rsidP="00597847">
      <w:pPr>
        <w:tabs>
          <w:tab w:val="left" w:pos="708"/>
        </w:tabs>
        <w:suppressAutoHyphens/>
        <w:spacing w:after="0" w:line="240" w:lineRule="auto"/>
        <w:ind w:firstLine="567"/>
        <w:jc w:val="right"/>
        <w:rPr>
          <w:rFonts w:ascii="Times New Roman" w:hAnsi="Times New Roman" w:cs="Times New Roman"/>
          <w:b/>
          <w:color w:val="000000"/>
          <w:sz w:val="24"/>
          <w:szCs w:val="24"/>
          <w:lang w:eastAsia="ru-RU"/>
        </w:rPr>
      </w:pPr>
      <w:r w:rsidRPr="00C315B3">
        <w:rPr>
          <w:rFonts w:ascii="Times New Roman" w:hAnsi="Times New Roman" w:cs="Times New Roman"/>
          <w:b/>
          <w:color w:val="000000"/>
          <w:sz w:val="24"/>
          <w:szCs w:val="24"/>
          <w:lang w:eastAsia="ru-RU"/>
        </w:rPr>
        <w:t xml:space="preserve">по </w:t>
      </w:r>
      <w:r>
        <w:rPr>
          <w:rFonts w:ascii="Times New Roman" w:hAnsi="Times New Roman" w:cs="Times New Roman"/>
          <w:b/>
          <w:color w:val="000000"/>
          <w:sz w:val="24"/>
          <w:szCs w:val="24"/>
          <w:lang w:eastAsia="ru-RU"/>
        </w:rPr>
        <w:t>стратегическому управлению</w:t>
      </w:r>
      <w:r w:rsidRPr="00C315B3">
        <w:rPr>
          <w:rFonts w:ascii="Times New Roman" w:hAnsi="Times New Roman" w:cs="Times New Roman"/>
          <w:b/>
          <w:color w:val="000000"/>
          <w:sz w:val="24"/>
          <w:szCs w:val="24"/>
          <w:lang w:eastAsia="ru-RU"/>
        </w:rPr>
        <w:t xml:space="preserve"> </w:t>
      </w:r>
    </w:p>
    <w:p w14:paraId="2E39A8D5" w14:textId="77777777" w:rsidR="00597847" w:rsidRDefault="00597847" w:rsidP="00597847">
      <w:pPr>
        <w:tabs>
          <w:tab w:val="left" w:pos="708"/>
        </w:tabs>
        <w:suppressAutoHyphens/>
        <w:spacing w:after="0" w:line="240" w:lineRule="auto"/>
        <w:ind w:firstLine="567"/>
        <w:jc w:val="right"/>
        <w:rPr>
          <w:rFonts w:ascii="Times New Roman" w:hAnsi="Times New Roman" w:cs="Times New Roman"/>
          <w:b/>
          <w:color w:val="000000"/>
          <w:sz w:val="24"/>
          <w:szCs w:val="24"/>
          <w:lang w:eastAsia="ru-RU"/>
        </w:rPr>
      </w:pPr>
      <w:r w:rsidRPr="00F33A1D">
        <w:rPr>
          <w:rFonts w:ascii="Times New Roman" w:hAnsi="Times New Roman" w:cs="Times New Roman"/>
          <w:b/>
          <w:color w:val="000000"/>
          <w:sz w:val="24"/>
          <w:szCs w:val="24"/>
          <w:lang w:eastAsia="ru-RU"/>
        </w:rPr>
        <w:t xml:space="preserve">способом открытого тендера </w:t>
      </w:r>
    </w:p>
    <w:p w14:paraId="750EB696" w14:textId="77777777" w:rsidR="00597847" w:rsidRPr="00F33A1D" w:rsidRDefault="00597847" w:rsidP="00597847">
      <w:pPr>
        <w:tabs>
          <w:tab w:val="left" w:pos="708"/>
        </w:tabs>
        <w:suppressAutoHyphens/>
        <w:spacing w:after="0" w:line="240" w:lineRule="auto"/>
        <w:ind w:firstLine="567"/>
        <w:jc w:val="right"/>
        <w:rPr>
          <w:rFonts w:ascii="Times New Roman" w:hAnsi="Times New Roman" w:cs="Times New Roman"/>
          <w:b/>
          <w:color w:val="000000"/>
          <w:sz w:val="24"/>
          <w:szCs w:val="24"/>
          <w:lang w:eastAsia="ru-RU"/>
        </w:rPr>
      </w:pPr>
      <w:r w:rsidRPr="00F33A1D">
        <w:rPr>
          <w:rFonts w:ascii="Times New Roman" w:hAnsi="Times New Roman" w:cs="Times New Roman"/>
          <w:b/>
          <w:color w:val="000000"/>
          <w:sz w:val="24"/>
          <w:szCs w:val="24"/>
          <w:lang w:eastAsia="ru-RU"/>
        </w:rPr>
        <w:t>№____от ___________г.</w:t>
      </w:r>
    </w:p>
    <w:p w14:paraId="76C39923" w14:textId="77777777" w:rsidR="004C7B13" w:rsidRPr="00F33A1D" w:rsidRDefault="004C7B13" w:rsidP="0091013C">
      <w:pPr>
        <w:tabs>
          <w:tab w:val="left" w:pos="708"/>
        </w:tabs>
        <w:suppressAutoHyphens/>
        <w:spacing w:after="0" w:line="240" w:lineRule="auto"/>
        <w:ind w:firstLine="567"/>
        <w:jc w:val="center"/>
        <w:rPr>
          <w:rFonts w:ascii="Times New Roman" w:eastAsia="Times New Roman" w:hAnsi="Times New Roman" w:cs="Times New Roman"/>
          <w:lang w:eastAsia="ru-RU"/>
        </w:rPr>
      </w:pPr>
      <w:r w:rsidRPr="00F33A1D">
        <w:rPr>
          <w:rFonts w:ascii="Times New Roman" w:eastAsia="Times New Roman" w:hAnsi="Times New Roman" w:cs="Times New Roman"/>
          <w:b/>
          <w:bCs/>
          <w:iCs/>
          <w:color w:val="000000"/>
          <w:lang w:eastAsia="ru-RU"/>
        </w:rPr>
        <w:t>Отчетность по местному содержанию в работах и услугах</w:t>
      </w:r>
    </w:p>
    <w:p w14:paraId="48D6BF50" w14:textId="77777777" w:rsidR="004C7B13" w:rsidRPr="00F33A1D" w:rsidRDefault="004C7B13" w:rsidP="004C7B13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tbl>
      <w:tblPr>
        <w:tblW w:w="15222" w:type="dxa"/>
        <w:tblInd w:w="288" w:type="dxa"/>
        <w:tblLayout w:type="fixed"/>
        <w:tblLook w:val="0000" w:firstRow="0" w:lastRow="0" w:firstColumn="0" w:lastColumn="0" w:noHBand="0" w:noVBand="0"/>
      </w:tblPr>
      <w:tblGrid>
        <w:gridCol w:w="891"/>
        <w:gridCol w:w="1247"/>
        <w:gridCol w:w="1603"/>
        <w:gridCol w:w="1608"/>
        <w:gridCol w:w="1275"/>
        <w:gridCol w:w="993"/>
        <w:gridCol w:w="1283"/>
        <w:gridCol w:w="1069"/>
        <w:gridCol w:w="891"/>
        <w:gridCol w:w="1247"/>
        <w:gridCol w:w="891"/>
        <w:gridCol w:w="1069"/>
        <w:gridCol w:w="1155"/>
      </w:tblGrid>
      <w:tr w:rsidR="004C7B13" w:rsidRPr="00F33A1D" w14:paraId="3DC9590F" w14:textId="77777777" w:rsidTr="005C4506">
        <w:trPr>
          <w:trHeight w:val="279"/>
        </w:trPr>
        <w:tc>
          <w:tcPr>
            <w:tcW w:w="891" w:type="dxa"/>
            <w:vMerge w:val="restart"/>
            <w:tcBorders>
              <w:top w:val="single" w:sz="4" w:space="0" w:color="auto"/>
              <w:left w:val="single" w:sz="4" w:space="0" w:color="auto"/>
              <w:bottom w:val="dotted" w:sz="4" w:space="0" w:color="000000"/>
              <w:right w:val="dotted" w:sz="4" w:space="0" w:color="auto"/>
            </w:tcBorders>
            <w:shd w:val="clear" w:color="auto" w:fill="auto"/>
            <w:vAlign w:val="center"/>
          </w:tcPr>
          <w:p w14:paraId="7176339B" w14:textId="77777777" w:rsidR="004C7B13" w:rsidRPr="00F33A1D" w:rsidRDefault="004C7B13" w:rsidP="005C450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</w:pPr>
            <w:r w:rsidRPr="00F33A1D"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  <w:t>№ п/п</w:t>
            </w:r>
          </w:p>
          <w:p w14:paraId="5EA6AF74" w14:textId="77777777" w:rsidR="004C7B13" w:rsidRPr="00F33A1D" w:rsidRDefault="004C7B13" w:rsidP="005C450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</w:pPr>
            <w:r w:rsidRPr="00F33A1D"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  <w:t>Договора</w:t>
            </w:r>
          </w:p>
          <w:p w14:paraId="3BA5CF94" w14:textId="77777777" w:rsidR="004C7B13" w:rsidRPr="00F33A1D" w:rsidRDefault="004C7B13" w:rsidP="005C450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</w:pPr>
            <w:r w:rsidRPr="00F33A1D"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  <w:t>(m)</w:t>
            </w:r>
          </w:p>
        </w:tc>
        <w:tc>
          <w:tcPr>
            <w:tcW w:w="1247" w:type="dxa"/>
            <w:vMerge w:val="restart"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shd w:val="clear" w:color="auto" w:fill="auto"/>
            <w:vAlign w:val="center"/>
          </w:tcPr>
          <w:p w14:paraId="631943D2" w14:textId="77777777" w:rsidR="004C7B13" w:rsidRPr="00F33A1D" w:rsidRDefault="004C7B13" w:rsidP="005C450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</w:pPr>
            <w:r w:rsidRPr="00F33A1D"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  <w:t>Стоимость</w:t>
            </w:r>
          </w:p>
          <w:p w14:paraId="5B4BAE12" w14:textId="77777777" w:rsidR="004C7B13" w:rsidRPr="00F33A1D" w:rsidRDefault="004C7B13" w:rsidP="005C450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</w:pPr>
            <w:r w:rsidRPr="00F33A1D"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  <w:t>Договора</w:t>
            </w:r>
          </w:p>
          <w:p w14:paraId="0161E021" w14:textId="77777777" w:rsidR="004C7B13" w:rsidRPr="00F33A1D" w:rsidRDefault="004C7B13" w:rsidP="005C450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</w:pPr>
            <w:r w:rsidRPr="00F33A1D"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  <w:t>(</w:t>
            </w:r>
            <w:proofErr w:type="spellStart"/>
            <w:r w:rsidRPr="00F33A1D"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  <w:t>СДj</w:t>
            </w:r>
            <w:proofErr w:type="spellEnd"/>
            <w:r w:rsidRPr="00F33A1D"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  <w:t>)</w:t>
            </w:r>
          </w:p>
          <w:p w14:paraId="22E00192" w14:textId="77777777" w:rsidR="004C7B13" w:rsidRPr="00F33A1D" w:rsidRDefault="004C7B13" w:rsidP="005C450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</w:pPr>
            <w:r w:rsidRPr="00F33A1D">
              <w:rPr>
                <w:rFonts w:ascii="Times New Roman" w:eastAsia="Times New Roman" w:hAnsi="Times New Roman" w:cs="Times New Roman"/>
                <w:b/>
                <w:bCs/>
                <w:color w:val="000000"/>
                <w:sz w:val="12"/>
                <w:szCs w:val="12"/>
                <w:lang w:eastAsia="ru-RU"/>
              </w:rPr>
              <w:t>KZT</w:t>
            </w:r>
          </w:p>
        </w:tc>
        <w:tc>
          <w:tcPr>
            <w:tcW w:w="1603" w:type="dxa"/>
            <w:vMerge w:val="restart"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shd w:val="clear" w:color="auto" w:fill="auto"/>
            <w:vAlign w:val="center"/>
          </w:tcPr>
          <w:p w14:paraId="06A8FEA2" w14:textId="77777777" w:rsidR="004C7B13" w:rsidRPr="00F33A1D" w:rsidRDefault="004C7B13" w:rsidP="005C450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</w:pPr>
            <w:r w:rsidRPr="00F33A1D"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  <w:t>Суммарная стоимость</w:t>
            </w:r>
          </w:p>
          <w:p w14:paraId="1C3D3B7F" w14:textId="77777777" w:rsidR="004C7B13" w:rsidRPr="00F33A1D" w:rsidRDefault="004C7B13" w:rsidP="005C450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</w:pPr>
            <w:r w:rsidRPr="00F33A1D"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  <w:t>товаров в рамках</w:t>
            </w:r>
          </w:p>
          <w:p w14:paraId="74204087" w14:textId="77777777" w:rsidR="004C7B13" w:rsidRPr="00F33A1D" w:rsidRDefault="004C7B13" w:rsidP="005C450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</w:pPr>
            <w:r w:rsidRPr="00F33A1D"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  <w:t xml:space="preserve"> договора (</w:t>
            </w:r>
            <w:proofErr w:type="spellStart"/>
            <w:r w:rsidRPr="00F33A1D"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  <w:t>СТj</w:t>
            </w:r>
            <w:proofErr w:type="spellEnd"/>
            <w:r w:rsidRPr="00F33A1D"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  <w:t>)</w:t>
            </w:r>
          </w:p>
          <w:p w14:paraId="145864E2" w14:textId="77777777" w:rsidR="004C7B13" w:rsidRPr="00F33A1D" w:rsidRDefault="004C7B13" w:rsidP="005C450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</w:pPr>
            <w:r w:rsidRPr="00F33A1D">
              <w:rPr>
                <w:rFonts w:ascii="Times New Roman" w:eastAsia="Times New Roman" w:hAnsi="Times New Roman" w:cs="Times New Roman"/>
                <w:b/>
                <w:bCs/>
                <w:color w:val="000000"/>
                <w:sz w:val="12"/>
                <w:szCs w:val="12"/>
                <w:lang w:eastAsia="ru-RU"/>
              </w:rPr>
              <w:t>KZT</w:t>
            </w:r>
          </w:p>
        </w:tc>
        <w:tc>
          <w:tcPr>
            <w:tcW w:w="1608" w:type="dxa"/>
            <w:vMerge w:val="restart"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shd w:val="clear" w:color="auto" w:fill="auto"/>
            <w:vAlign w:val="center"/>
          </w:tcPr>
          <w:p w14:paraId="1E22E847" w14:textId="77777777" w:rsidR="004C7B13" w:rsidRPr="00F33A1D" w:rsidRDefault="004C7B13" w:rsidP="005C450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</w:pPr>
            <w:proofErr w:type="spellStart"/>
            <w:r w:rsidRPr="00F33A1D"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  <w:t>Cуммарная</w:t>
            </w:r>
            <w:proofErr w:type="spellEnd"/>
            <w:r w:rsidRPr="00F33A1D"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  <w:t xml:space="preserve"> стоимость</w:t>
            </w:r>
          </w:p>
          <w:p w14:paraId="3C35ABC8" w14:textId="77777777" w:rsidR="004C7B13" w:rsidRPr="00F33A1D" w:rsidRDefault="004C7B13" w:rsidP="005C450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</w:pPr>
            <w:r w:rsidRPr="00F33A1D"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  <w:t>договоров субподряда</w:t>
            </w:r>
          </w:p>
          <w:p w14:paraId="720BF623" w14:textId="77777777" w:rsidR="004C7B13" w:rsidRPr="00F33A1D" w:rsidRDefault="004C7B13" w:rsidP="005C450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</w:pPr>
            <w:r w:rsidRPr="00F33A1D"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  <w:t>в рамках договора</w:t>
            </w:r>
          </w:p>
          <w:p w14:paraId="4FEE9ECA" w14:textId="77777777" w:rsidR="004C7B13" w:rsidRPr="00F33A1D" w:rsidRDefault="004C7B13" w:rsidP="005C450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</w:pPr>
            <w:r w:rsidRPr="00F33A1D"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  <w:t>(</w:t>
            </w:r>
            <w:proofErr w:type="spellStart"/>
            <w:r w:rsidRPr="00F33A1D"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  <w:t>ССДj</w:t>
            </w:r>
            <w:proofErr w:type="spellEnd"/>
            <w:r w:rsidRPr="00F33A1D"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  <w:t>)</w:t>
            </w:r>
          </w:p>
          <w:p w14:paraId="104E91D0" w14:textId="77777777" w:rsidR="004C7B13" w:rsidRPr="00F33A1D" w:rsidRDefault="004C7B13" w:rsidP="005C450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</w:pPr>
            <w:r w:rsidRPr="00F33A1D">
              <w:rPr>
                <w:rFonts w:ascii="Times New Roman" w:eastAsia="Times New Roman" w:hAnsi="Times New Roman" w:cs="Times New Roman"/>
                <w:b/>
                <w:bCs/>
                <w:color w:val="000000"/>
                <w:sz w:val="12"/>
                <w:szCs w:val="12"/>
                <w:lang w:eastAsia="ru-RU"/>
              </w:rPr>
              <w:t>KZT</w:t>
            </w:r>
          </w:p>
        </w:tc>
        <w:tc>
          <w:tcPr>
            <w:tcW w:w="1275" w:type="dxa"/>
            <w:vMerge w:val="restart"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shd w:val="clear" w:color="auto" w:fill="auto"/>
            <w:vAlign w:val="center"/>
          </w:tcPr>
          <w:p w14:paraId="313C97A7" w14:textId="77777777" w:rsidR="004C7B13" w:rsidRPr="00F33A1D" w:rsidRDefault="004C7B13" w:rsidP="005C450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</w:pPr>
            <w:r w:rsidRPr="00F33A1D"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  <w:t xml:space="preserve">Доля фонда оплаты </w:t>
            </w:r>
          </w:p>
          <w:p w14:paraId="7C92B941" w14:textId="77777777" w:rsidR="004C7B13" w:rsidRPr="00F33A1D" w:rsidRDefault="004C7B13" w:rsidP="005C450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</w:pPr>
            <w:r w:rsidRPr="00F33A1D"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  <w:t>труда казахстанских</w:t>
            </w:r>
          </w:p>
          <w:p w14:paraId="23D9FFC8" w14:textId="77777777" w:rsidR="004C7B13" w:rsidRPr="00F33A1D" w:rsidRDefault="004C7B13" w:rsidP="005C450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</w:pPr>
            <w:r w:rsidRPr="00F33A1D"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  <w:t>кадров, выполняющего</w:t>
            </w:r>
          </w:p>
          <w:p w14:paraId="7D365739" w14:textId="77777777" w:rsidR="004C7B13" w:rsidRPr="00F33A1D" w:rsidRDefault="004C7B13" w:rsidP="005C450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</w:pPr>
            <w:r w:rsidRPr="00F33A1D"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  <w:t>j-</w:t>
            </w:r>
            <w:proofErr w:type="spellStart"/>
            <w:r w:rsidRPr="00F33A1D"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  <w:t>ый</w:t>
            </w:r>
            <w:proofErr w:type="spellEnd"/>
            <w:r w:rsidRPr="00F33A1D"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  <w:t xml:space="preserve"> договор (</w:t>
            </w:r>
            <w:proofErr w:type="spellStart"/>
            <w:r w:rsidRPr="00F33A1D"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  <w:t>Rj</w:t>
            </w:r>
            <w:proofErr w:type="spellEnd"/>
            <w:r w:rsidRPr="00F33A1D"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  <w:t>)</w:t>
            </w:r>
          </w:p>
          <w:p w14:paraId="28BD0F0F" w14:textId="77777777" w:rsidR="004C7B13" w:rsidRPr="00F33A1D" w:rsidRDefault="004C7B13" w:rsidP="005C450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</w:pPr>
            <w:r w:rsidRPr="00F33A1D">
              <w:rPr>
                <w:rFonts w:ascii="Times New Roman" w:eastAsia="Times New Roman" w:hAnsi="Times New Roman" w:cs="Times New Roman"/>
                <w:b/>
                <w:bCs/>
                <w:color w:val="000000"/>
                <w:sz w:val="12"/>
                <w:szCs w:val="12"/>
                <w:lang w:eastAsia="ru-RU"/>
              </w:rPr>
              <w:t>%</w:t>
            </w:r>
          </w:p>
        </w:tc>
        <w:tc>
          <w:tcPr>
            <w:tcW w:w="993" w:type="dxa"/>
            <w:vMerge w:val="restart"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shd w:val="clear" w:color="auto" w:fill="auto"/>
            <w:vAlign w:val="center"/>
          </w:tcPr>
          <w:p w14:paraId="77F774E8" w14:textId="77777777" w:rsidR="004C7B13" w:rsidRPr="00F33A1D" w:rsidRDefault="004C7B13" w:rsidP="005C450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</w:pPr>
            <w:r w:rsidRPr="00F33A1D"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  <w:t>№ п/п</w:t>
            </w:r>
          </w:p>
          <w:p w14:paraId="6B4CECE7" w14:textId="77777777" w:rsidR="004C7B13" w:rsidRPr="00F33A1D" w:rsidRDefault="004C7B13" w:rsidP="005C450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</w:pPr>
            <w:r w:rsidRPr="00F33A1D"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  <w:t>Товара</w:t>
            </w:r>
          </w:p>
          <w:p w14:paraId="0129473E" w14:textId="77777777" w:rsidR="004C7B13" w:rsidRPr="00F33A1D" w:rsidRDefault="004C7B13" w:rsidP="005C450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</w:pPr>
            <w:r w:rsidRPr="00F33A1D"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  <w:t>(n)</w:t>
            </w:r>
          </w:p>
        </w:tc>
        <w:tc>
          <w:tcPr>
            <w:tcW w:w="1283" w:type="dxa"/>
            <w:vMerge w:val="restart"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shd w:val="clear" w:color="auto" w:fill="auto"/>
            <w:vAlign w:val="center"/>
          </w:tcPr>
          <w:p w14:paraId="279EC99A" w14:textId="77777777" w:rsidR="004C7B13" w:rsidRPr="00F33A1D" w:rsidRDefault="004C7B13" w:rsidP="005C450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</w:pPr>
            <w:r w:rsidRPr="00F33A1D"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  <w:t>Кол-во товаров</w:t>
            </w:r>
          </w:p>
          <w:p w14:paraId="11A8D5A4" w14:textId="77777777" w:rsidR="004C7B13" w:rsidRPr="00F33A1D" w:rsidRDefault="004C7B13" w:rsidP="005C450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</w:pPr>
            <w:r w:rsidRPr="00F33A1D"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  <w:t>Закупленных</w:t>
            </w:r>
          </w:p>
          <w:p w14:paraId="1518B881" w14:textId="501F6C50" w:rsidR="004C7B13" w:rsidRPr="00F33A1D" w:rsidRDefault="00D16C3B" w:rsidP="005C450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  <w:t>Исполнителем</w:t>
            </w:r>
            <w:r w:rsidR="004C7B13" w:rsidRPr="00F33A1D"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  <w:t xml:space="preserve"> в целях</w:t>
            </w:r>
          </w:p>
          <w:p w14:paraId="706AE65E" w14:textId="77777777" w:rsidR="004C7B13" w:rsidRPr="00F33A1D" w:rsidRDefault="004C7B13" w:rsidP="005C450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</w:pPr>
            <w:r w:rsidRPr="00F33A1D"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  <w:t xml:space="preserve">исполнения договора </w:t>
            </w:r>
          </w:p>
        </w:tc>
        <w:tc>
          <w:tcPr>
            <w:tcW w:w="1069" w:type="dxa"/>
            <w:vMerge w:val="restart"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shd w:val="clear" w:color="auto" w:fill="auto"/>
            <w:vAlign w:val="center"/>
          </w:tcPr>
          <w:p w14:paraId="5014A0DE" w14:textId="77777777" w:rsidR="004C7B13" w:rsidRPr="00F33A1D" w:rsidRDefault="004C7B13" w:rsidP="005C450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</w:pPr>
            <w:r w:rsidRPr="00F33A1D"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  <w:t>Цена товара</w:t>
            </w:r>
          </w:p>
          <w:p w14:paraId="426C387E" w14:textId="77777777" w:rsidR="004C7B13" w:rsidRPr="00F33A1D" w:rsidRDefault="004C7B13" w:rsidP="005C450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</w:pPr>
            <w:r w:rsidRPr="00F33A1D">
              <w:rPr>
                <w:rFonts w:ascii="Times New Roman" w:eastAsia="Times New Roman" w:hAnsi="Times New Roman" w:cs="Times New Roman"/>
                <w:b/>
                <w:bCs/>
                <w:color w:val="000000"/>
                <w:sz w:val="12"/>
                <w:szCs w:val="12"/>
                <w:lang w:eastAsia="ru-RU"/>
              </w:rPr>
              <w:t>KZT</w:t>
            </w:r>
          </w:p>
        </w:tc>
        <w:tc>
          <w:tcPr>
            <w:tcW w:w="891" w:type="dxa"/>
            <w:vMerge w:val="restart"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shd w:val="clear" w:color="auto" w:fill="auto"/>
            <w:vAlign w:val="center"/>
          </w:tcPr>
          <w:p w14:paraId="4CC01D6D" w14:textId="77777777" w:rsidR="004C7B13" w:rsidRPr="00F33A1D" w:rsidRDefault="004C7B13" w:rsidP="005C450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</w:pPr>
            <w:r w:rsidRPr="00F33A1D"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  <w:t>Стоимость</w:t>
            </w:r>
          </w:p>
          <w:p w14:paraId="0135CEC5" w14:textId="77777777" w:rsidR="004C7B13" w:rsidRPr="00F33A1D" w:rsidRDefault="004C7B13" w:rsidP="005C450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</w:pPr>
            <w:r w:rsidRPr="00F33A1D"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  <w:t>(</w:t>
            </w:r>
            <w:proofErr w:type="spellStart"/>
            <w:r w:rsidRPr="00F33A1D"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  <w:t>CTi</w:t>
            </w:r>
            <w:proofErr w:type="spellEnd"/>
            <w:r w:rsidRPr="00F33A1D"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  <w:t>)</w:t>
            </w:r>
          </w:p>
          <w:p w14:paraId="084A0BD3" w14:textId="77777777" w:rsidR="004C7B13" w:rsidRPr="00F33A1D" w:rsidRDefault="004C7B13" w:rsidP="005C450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</w:pPr>
            <w:r w:rsidRPr="00F33A1D">
              <w:rPr>
                <w:rFonts w:ascii="Times New Roman" w:eastAsia="Times New Roman" w:hAnsi="Times New Roman" w:cs="Times New Roman"/>
                <w:b/>
                <w:bCs/>
                <w:color w:val="000000"/>
                <w:sz w:val="12"/>
                <w:szCs w:val="12"/>
                <w:lang w:eastAsia="ru-RU"/>
              </w:rPr>
              <w:t>KZT</w:t>
            </w:r>
          </w:p>
        </w:tc>
        <w:tc>
          <w:tcPr>
            <w:tcW w:w="1247" w:type="dxa"/>
            <w:vMerge w:val="restart"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shd w:val="clear" w:color="auto" w:fill="auto"/>
            <w:vAlign w:val="center"/>
          </w:tcPr>
          <w:p w14:paraId="1BB4503C" w14:textId="77777777" w:rsidR="004C7B13" w:rsidRPr="00F33A1D" w:rsidRDefault="004C7B13" w:rsidP="005C450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</w:pPr>
            <w:r w:rsidRPr="00F33A1D"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  <w:t>Доля КС согласно</w:t>
            </w:r>
          </w:p>
          <w:p w14:paraId="6F76BDB6" w14:textId="77777777" w:rsidR="004C7B13" w:rsidRPr="00F33A1D" w:rsidRDefault="004C7B13" w:rsidP="005C450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</w:pPr>
            <w:r w:rsidRPr="00F33A1D"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  <w:t>Сертификата</w:t>
            </w:r>
          </w:p>
          <w:p w14:paraId="3958E23F" w14:textId="77777777" w:rsidR="004C7B13" w:rsidRPr="00F33A1D" w:rsidRDefault="004C7B13" w:rsidP="005C450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</w:pPr>
            <w:r w:rsidRPr="00F33A1D"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  <w:t>СТ-KZ (</w:t>
            </w:r>
            <w:proofErr w:type="spellStart"/>
            <w:r w:rsidRPr="00F33A1D"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  <w:t>Ki</w:t>
            </w:r>
            <w:proofErr w:type="spellEnd"/>
            <w:r w:rsidRPr="00F33A1D"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  <w:t>)</w:t>
            </w:r>
          </w:p>
          <w:p w14:paraId="21EC5525" w14:textId="77777777" w:rsidR="004C7B13" w:rsidRPr="00F33A1D" w:rsidRDefault="004C7B13" w:rsidP="005C450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</w:pPr>
            <w:r w:rsidRPr="00F33A1D">
              <w:rPr>
                <w:rFonts w:ascii="Times New Roman" w:eastAsia="Times New Roman" w:hAnsi="Times New Roman" w:cs="Times New Roman"/>
                <w:b/>
                <w:bCs/>
                <w:color w:val="000000"/>
                <w:sz w:val="12"/>
                <w:szCs w:val="12"/>
                <w:lang w:eastAsia="ru-RU"/>
              </w:rPr>
              <w:t>%</w:t>
            </w:r>
          </w:p>
        </w:tc>
        <w:tc>
          <w:tcPr>
            <w:tcW w:w="1960" w:type="dxa"/>
            <w:gridSpan w:val="2"/>
            <w:tcBorders>
              <w:top w:val="single" w:sz="4" w:space="0" w:color="auto"/>
              <w:left w:val="nil"/>
              <w:bottom w:val="dotted" w:sz="4" w:space="0" w:color="auto"/>
              <w:right w:val="nil"/>
            </w:tcBorders>
            <w:shd w:val="clear" w:color="auto" w:fill="auto"/>
            <w:vAlign w:val="center"/>
          </w:tcPr>
          <w:p w14:paraId="028B2025" w14:textId="77777777" w:rsidR="004C7B13" w:rsidRPr="00F33A1D" w:rsidRDefault="004C7B13" w:rsidP="005C450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</w:pPr>
            <w:r w:rsidRPr="00F33A1D"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  <w:t>Сертификат СТ-KZ</w:t>
            </w:r>
          </w:p>
        </w:tc>
        <w:tc>
          <w:tcPr>
            <w:tcW w:w="1155" w:type="dxa"/>
            <w:vMerge w:val="restart"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single" w:sz="4" w:space="0" w:color="auto"/>
            </w:tcBorders>
            <w:shd w:val="clear" w:color="auto" w:fill="auto"/>
            <w:vAlign w:val="center"/>
          </w:tcPr>
          <w:p w14:paraId="2E5CEBA8" w14:textId="77777777" w:rsidR="004C7B13" w:rsidRPr="00F33A1D" w:rsidRDefault="004C7B13" w:rsidP="005C450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</w:pPr>
            <w:r w:rsidRPr="00F33A1D"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  <w:t>Примечание</w:t>
            </w:r>
          </w:p>
        </w:tc>
      </w:tr>
      <w:tr w:rsidR="004C7B13" w:rsidRPr="00F33A1D" w14:paraId="5F6374D1" w14:textId="77777777" w:rsidTr="005C4506">
        <w:trPr>
          <w:trHeight w:val="701"/>
        </w:trPr>
        <w:tc>
          <w:tcPr>
            <w:tcW w:w="891" w:type="dxa"/>
            <w:vMerge/>
            <w:tcBorders>
              <w:top w:val="single" w:sz="4" w:space="0" w:color="auto"/>
              <w:left w:val="single" w:sz="4" w:space="0" w:color="auto"/>
              <w:bottom w:val="dotted" w:sz="4" w:space="0" w:color="000000"/>
              <w:right w:val="dotted" w:sz="4" w:space="0" w:color="auto"/>
            </w:tcBorders>
            <w:vAlign w:val="center"/>
          </w:tcPr>
          <w:p w14:paraId="706A7ACC" w14:textId="77777777" w:rsidR="004C7B13" w:rsidRPr="00F33A1D" w:rsidRDefault="004C7B13" w:rsidP="005C450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4"/>
                <w:szCs w:val="20"/>
                <w:lang w:eastAsia="ru-RU"/>
              </w:rPr>
            </w:pPr>
          </w:p>
        </w:tc>
        <w:tc>
          <w:tcPr>
            <w:tcW w:w="1247" w:type="dxa"/>
            <w:vMerge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vAlign w:val="center"/>
          </w:tcPr>
          <w:p w14:paraId="3FF5E8F5" w14:textId="77777777" w:rsidR="004C7B13" w:rsidRPr="00F33A1D" w:rsidRDefault="004C7B13" w:rsidP="005C450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4"/>
                <w:szCs w:val="20"/>
                <w:lang w:eastAsia="ru-RU"/>
              </w:rPr>
            </w:pPr>
          </w:p>
        </w:tc>
        <w:tc>
          <w:tcPr>
            <w:tcW w:w="1603" w:type="dxa"/>
            <w:vMerge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vAlign w:val="center"/>
          </w:tcPr>
          <w:p w14:paraId="57F6DACA" w14:textId="77777777" w:rsidR="004C7B13" w:rsidRPr="00F33A1D" w:rsidRDefault="004C7B13" w:rsidP="005C450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4"/>
                <w:szCs w:val="20"/>
                <w:lang w:eastAsia="ru-RU"/>
              </w:rPr>
            </w:pPr>
          </w:p>
        </w:tc>
        <w:tc>
          <w:tcPr>
            <w:tcW w:w="1608" w:type="dxa"/>
            <w:vMerge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vAlign w:val="center"/>
          </w:tcPr>
          <w:p w14:paraId="343464C7" w14:textId="77777777" w:rsidR="004C7B13" w:rsidRPr="00F33A1D" w:rsidRDefault="004C7B13" w:rsidP="005C450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4"/>
                <w:szCs w:val="20"/>
                <w:lang w:eastAsia="ru-RU"/>
              </w:rPr>
            </w:pPr>
          </w:p>
        </w:tc>
        <w:tc>
          <w:tcPr>
            <w:tcW w:w="1275" w:type="dxa"/>
            <w:vMerge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vAlign w:val="center"/>
          </w:tcPr>
          <w:p w14:paraId="590B07A0" w14:textId="77777777" w:rsidR="004C7B13" w:rsidRPr="00F33A1D" w:rsidRDefault="004C7B13" w:rsidP="005C450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4"/>
                <w:szCs w:val="20"/>
                <w:lang w:eastAsia="ru-RU"/>
              </w:rPr>
            </w:pPr>
          </w:p>
        </w:tc>
        <w:tc>
          <w:tcPr>
            <w:tcW w:w="993" w:type="dxa"/>
            <w:vMerge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vAlign w:val="center"/>
          </w:tcPr>
          <w:p w14:paraId="17305D18" w14:textId="77777777" w:rsidR="004C7B13" w:rsidRPr="00F33A1D" w:rsidRDefault="004C7B13" w:rsidP="005C450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4"/>
                <w:szCs w:val="20"/>
                <w:lang w:eastAsia="ru-RU"/>
              </w:rPr>
            </w:pPr>
          </w:p>
        </w:tc>
        <w:tc>
          <w:tcPr>
            <w:tcW w:w="1283" w:type="dxa"/>
            <w:vMerge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vAlign w:val="center"/>
          </w:tcPr>
          <w:p w14:paraId="35701EA3" w14:textId="77777777" w:rsidR="004C7B13" w:rsidRPr="00F33A1D" w:rsidRDefault="004C7B13" w:rsidP="005C450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4"/>
                <w:szCs w:val="20"/>
                <w:lang w:eastAsia="ru-RU"/>
              </w:rPr>
            </w:pPr>
          </w:p>
        </w:tc>
        <w:tc>
          <w:tcPr>
            <w:tcW w:w="1069" w:type="dxa"/>
            <w:vMerge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vAlign w:val="center"/>
          </w:tcPr>
          <w:p w14:paraId="2954208B" w14:textId="77777777" w:rsidR="004C7B13" w:rsidRPr="00F33A1D" w:rsidRDefault="004C7B13" w:rsidP="005C450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4"/>
                <w:szCs w:val="20"/>
                <w:lang w:eastAsia="ru-RU"/>
              </w:rPr>
            </w:pPr>
          </w:p>
        </w:tc>
        <w:tc>
          <w:tcPr>
            <w:tcW w:w="891" w:type="dxa"/>
            <w:vMerge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vAlign w:val="center"/>
          </w:tcPr>
          <w:p w14:paraId="1B71395C" w14:textId="77777777" w:rsidR="004C7B13" w:rsidRPr="00F33A1D" w:rsidRDefault="004C7B13" w:rsidP="005C450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4"/>
                <w:szCs w:val="20"/>
                <w:lang w:eastAsia="ru-RU"/>
              </w:rPr>
            </w:pPr>
          </w:p>
        </w:tc>
        <w:tc>
          <w:tcPr>
            <w:tcW w:w="1247" w:type="dxa"/>
            <w:vMerge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vAlign w:val="center"/>
          </w:tcPr>
          <w:p w14:paraId="61B22F20" w14:textId="77777777" w:rsidR="004C7B13" w:rsidRPr="00F33A1D" w:rsidRDefault="004C7B13" w:rsidP="005C450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891" w:type="dxa"/>
            <w:tcBorders>
              <w:top w:val="nil"/>
              <w:left w:val="nil"/>
              <w:bottom w:val="dotted" w:sz="4" w:space="0" w:color="auto"/>
              <w:right w:val="nil"/>
            </w:tcBorders>
            <w:shd w:val="clear" w:color="auto" w:fill="auto"/>
            <w:vAlign w:val="center"/>
          </w:tcPr>
          <w:p w14:paraId="0BC6BB04" w14:textId="77777777" w:rsidR="004C7B13" w:rsidRPr="00F33A1D" w:rsidRDefault="004C7B13" w:rsidP="005C450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</w:pPr>
            <w:r w:rsidRPr="00F33A1D"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  <w:t>Номер</w:t>
            </w:r>
          </w:p>
        </w:tc>
        <w:tc>
          <w:tcPr>
            <w:tcW w:w="1069" w:type="dxa"/>
            <w:tcBorders>
              <w:top w:val="nil"/>
              <w:left w:val="dotted" w:sz="4" w:space="0" w:color="auto"/>
              <w:bottom w:val="dotted" w:sz="4" w:space="0" w:color="auto"/>
              <w:right w:val="nil"/>
            </w:tcBorders>
            <w:shd w:val="clear" w:color="auto" w:fill="auto"/>
            <w:vAlign w:val="center"/>
          </w:tcPr>
          <w:p w14:paraId="62013A81" w14:textId="77777777" w:rsidR="004C7B13" w:rsidRPr="00F33A1D" w:rsidRDefault="004C7B13" w:rsidP="005C450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</w:pPr>
            <w:r w:rsidRPr="00F33A1D"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  <w:t>Дата выдачи</w:t>
            </w:r>
          </w:p>
        </w:tc>
        <w:tc>
          <w:tcPr>
            <w:tcW w:w="1155" w:type="dxa"/>
            <w:vMerge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single" w:sz="4" w:space="0" w:color="auto"/>
            </w:tcBorders>
            <w:vAlign w:val="center"/>
          </w:tcPr>
          <w:p w14:paraId="642E4D97" w14:textId="77777777" w:rsidR="004C7B13" w:rsidRPr="00F33A1D" w:rsidRDefault="004C7B13" w:rsidP="005C450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</w:tr>
      <w:tr w:rsidR="004C7B13" w:rsidRPr="00F33A1D" w14:paraId="51CBC877" w14:textId="77777777" w:rsidTr="005C4506">
        <w:trPr>
          <w:trHeight w:val="279"/>
        </w:trPr>
        <w:tc>
          <w:tcPr>
            <w:tcW w:w="891" w:type="dxa"/>
            <w:tcBorders>
              <w:top w:val="nil"/>
              <w:left w:val="single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05856366" w14:textId="77777777" w:rsidR="004C7B13" w:rsidRPr="00F33A1D" w:rsidRDefault="004C7B13" w:rsidP="005C4506">
            <w:pPr>
              <w:spacing w:after="0" w:line="240" w:lineRule="auto"/>
              <w:ind w:firstLineChars="100" w:firstLine="140"/>
              <w:jc w:val="center"/>
              <w:rPr>
                <w:rFonts w:ascii="Times New Roman" w:eastAsia="Times New Roman" w:hAnsi="Times New Roman" w:cs="Times New Roman"/>
                <w:color w:val="000000"/>
                <w:sz w:val="14"/>
                <w:lang w:eastAsia="ru-RU"/>
              </w:rPr>
            </w:pPr>
            <w:r w:rsidRPr="00F33A1D">
              <w:rPr>
                <w:rFonts w:ascii="Times New Roman" w:eastAsia="Times New Roman" w:hAnsi="Times New Roman" w:cs="Times New Roman"/>
                <w:color w:val="000000"/>
                <w:sz w:val="14"/>
                <w:lang w:eastAsia="ru-RU"/>
              </w:rPr>
              <w:t>1</w:t>
            </w:r>
          </w:p>
        </w:tc>
        <w:tc>
          <w:tcPr>
            <w:tcW w:w="1247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694301FD" w14:textId="77777777" w:rsidR="004C7B13" w:rsidRPr="00F33A1D" w:rsidRDefault="004C7B13" w:rsidP="005C4506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FF0000"/>
                <w:sz w:val="16"/>
                <w:szCs w:val="16"/>
                <w:lang w:eastAsia="ru-RU"/>
              </w:rPr>
            </w:pPr>
          </w:p>
        </w:tc>
        <w:tc>
          <w:tcPr>
            <w:tcW w:w="1603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4AB0411E" w14:textId="77777777" w:rsidR="004C7B13" w:rsidRPr="00F33A1D" w:rsidRDefault="004C7B13" w:rsidP="005C450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FF"/>
                <w:sz w:val="16"/>
                <w:szCs w:val="16"/>
                <w:lang w:eastAsia="ru-RU"/>
              </w:rPr>
            </w:pPr>
          </w:p>
        </w:tc>
        <w:tc>
          <w:tcPr>
            <w:tcW w:w="1608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66BEFF8D" w14:textId="77777777" w:rsidR="004C7B13" w:rsidRPr="00F33A1D" w:rsidRDefault="004C7B13" w:rsidP="005C450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1275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485EB464" w14:textId="77777777" w:rsidR="004C7B13" w:rsidRPr="00F33A1D" w:rsidRDefault="004C7B13" w:rsidP="005C450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993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743B36F1" w14:textId="77777777" w:rsidR="004C7B13" w:rsidRPr="00F33A1D" w:rsidRDefault="004C7B13" w:rsidP="005C4506">
            <w:pPr>
              <w:spacing w:after="0" w:line="240" w:lineRule="auto"/>
              <w:ind w:firstLineChars="100" w:firstLine="22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1283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1EB7BADB" w14:textId="77777777" w:rsidR="004C7B13" w:rsidRPr="00F33A1D" w:rsidRDefault="004C7B13" w:rsidP="005C450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4"/>
                <w:lang w:eastAsia="ru-RU"/>
              </w:rPr>
            </w:pPr>
          </w:p>
        </w:tc>
        <w:tc>
          <w:tcPr>
            <w:tcW w:w="1069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09882E6A" w14:textId="77777777" w:rsidR="004C7B13" w:rsidRPr="00F33A1D" w:rsidRDefault="004C7B13" w:rsidP="005C450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4"/>
                <w:lang w:eastAsia="ru-RU"/>
              </w:rPr>
            </w:pPr>
          </w:p>
        </w:tc>
        <w:tc>
          <w:tcPr>
            <w:tcW w:w="891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48695D97" w14:textId="77777777" w:rsidR="004C7B13" w:rsidRPr="00F33A1D" w:rsidRDefault="004C7B13" w:rsidP="005C450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FF"/>
                <w:sz w:val="14"/>
                <w:lang w:eastAsia="ru-RU"/>
              </w:rPr>
            </w:pPr>
          </w:p>
        </w:tc>
        <w:tc>
          <w:tcPr>
            <w:tcW w:w="1247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0D3855D5" w14:textId="77777777" w:rsidR="004C7B13" w:rsidRPr="00F33A1D" w:rsidRDefault="004C7B13" w:rsidP="005C450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891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4541760A" w14:textId="77777777" w:rsidR="004C7B13" w:rsidRPr="00F33A1D" w:rsidRDefault="004C7B13" w:rsidP="005C450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1069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7B5A372B" w14:textId="77777777" w:rsidR="004C7B13" w:rsidRPr="00F33A1D" w:rsidRDefault="004C7B13" w:rsidP="005C450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1155" w:type="dxa"/>
            <w:tcBorders>
              <w:top w:val="nil"/>
              <w:left w:val="nil"/>
              <w:bottom w:val="dotted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F036F25" w14:textId="77777777" w:rsidR="004C7B13" w:rsidRPr="00F33A1D" w:rsidRDefault="004C7B13" w:rsidP="005C4506">
            <w:pPr>
              <w:spacing w:after="0" w:line="240" w:lineRule="auto"/>
              <w:ind w:firstLineChars="100" w:firstLine="200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0"/>
                <w:szCs w:val="20"/>
                <w:lang w:eastAsia="ru-RU"/>
              </w:rPr>
            </w:pPr>
          </w:p>
        </w:tc>
      </w:tr>
      <w:tr w:rsidR="004C7B13" w:rsidRPr="00F33A1D" w14:paraId="6F891F7D" w14:textId="77777777" w:rsidTr="005C4506">
        <w:trPr>
          <w:trHeight w:val="279"/>
        </w:trPr>
        <w:tc>
          <w:tcPr>
            <w:tcW w:w="891" w:type="dxa"/>
            <w:tcBorders>
              <w:top w:val="nil"/>
              <w:left w:val="single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11D657E6" w14:textId="77777777" w:rsidR="004C7B13" w:rsidRPr="00F33A1D" w:rsidRDefault="004C7B13" w:rsidP="005C4506">
            <w:pPr>
              <w:spacing w:after="0" w:line="240" w:lineRule="auto"/>
              <w:ind w:firstLineChars="100" w:firstLine="160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F33A1D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2</w:t>
            </w:r>
          </w:p>
        </w:tc>
        <w:tc>
          <w:tcPr>
            <w:tcW w:w="1247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66F6BDC9" w14:textId="77777777" w:rsidR="004C7B13" w:rsidRPr="00F33A1D" w:rsidRDefault="004C7B13" w:rsidP="005C450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</w:pPr>
          </w:p>
        </w:tc>
        <w:tc>
          <w:tcPr>
            <w:tcW w:w="1603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22DBC0CE" w14:textId="77777777" w:rsidR="004C7B13" w:rsidRPr="00F33A1D" w:rsidRDefault="004C7B13" w:rsidP="005C450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1608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6380712E" w14:textId="77777777" w:rsidR="004C7B13" w:rsidRPr="00F33A1D" w:rsidRDefault="004C7B13" w:rsidP="005C450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1275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5182E374" w14:textId="77777777" w:rsidR="004C7B13" w:rsidRPr="00F33A1D" w:rsidRDefault="004C7B13" w:rsidP="005C450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93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255CA8A4" w14:textId="77777777" w:rsidR="004C7B13" w:rsidRPr="00F33A1D" w:rsidRDefault="004C7B13" w:rsidP="005C4506">
            <w:pPr>
              <w:spacing w:after="0" w:line="240" w:lineRule="auto"/>
              <w:ind w:firstLineChars="100" w:firstLine="160"/>
              <w:jc w:val="center"/>
              <w:rPr>
                <w:rFonts w:ascii="Times New Roman" w:eastAsia="Times New Roman" w:hAnsi="Times New Roman" w:cs="Times New Roman"/>
                <w:iCs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1283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6EBE6AB3" w14:textId="77777777" w:rsidR="004C7B13" w:rsidRPr="00F33A1D" w:rsidRDefault="004C7B13" w:rsidP="005C450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</w:pPr>
          </w:p>
        </w:tc>
        <w:tc>
          <w:tcPr>
            <w:tcW w:w="1069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1A104E0A" w14:textId="77777777" w:rsidR="004C7B13" w:rsidRPr="00F33A1D" w:rsidRDefault="004C7B13" w:rsidP="005C450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891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7E8E9698" w14:textId="77777777" w:rsidR="004C7B13" w:rsidRPr="00F33A1D" w:rsidRDefault="004C7B13" w:rsidP="005C450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1247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3F343191" w14:textId="77777777" w:rsidR="004C7B13" w:rsidRPr="00F33A1D" w:rsidRDefault="004C7B13" w:rsidP="005C450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891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505E5454" w14:textId="77777777" w:rsidR="004C7B13" w:rsidRPr="00F33A1D" w:rsidRDefault="004C7B13" w:rsidP="005C450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1069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4DD5ED63" w14:textId="77777777" w:rsidR="004C7B13" w:rsidRPr="00F33A1D" w:rsidRDefault="004C7B13" w:rsidP="005C450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1155" w:type="dxa"/>
            <w:tcBorders>
              <w:top w:val="nil"/>
              <w:left w:val="nil"/>
              <w:bottom w:val="dotted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300C4C3" w14:textId="77777777" w:rsidR="004C7B13" w:rsidRPr="00F33A1D" w:rsidRDefault="004C7B13" w:rsidP="005C450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</w:p>
        </w:tc>
      </w:tr>
      <w:tr w:rsidR="004C7B13" w:rsidRPr="00F33A1D" w14:paraId="15E4538B" w14:textId="77777777" w:rsidTr="005C4506">
        <w:trPr>
          <w:trHeight w:val="134"/>
        </w:trPr>
        <w:tc>
          <w:tcPr>
            <w:tcW w:w="891" w:type="dxa"/>
            <w:tcBorders>
              <w:top w:val="nil"/>
              <w:left w:val="single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7A89F684" w14:textId="77777777" w:rsidR="004C7B13" w:rsidRPr="00F33A1D" w:rsidRDefault="004C7B13" w:rsidP="005C450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4"/>
                <w:lang w:eastAsia="ru-RU"/>
              </w:rPr>
            </w:pPr>
            <w:r w:rsidRPr="00F33A1D">
              <w:rPr>
                <w:rFonts w:ascii="Times New Roman" w:eastAsia="Times New Roman" w:hAnsi="Times New Roman" w:cs="Times New Roman"/>
                <w:color w:val="000000"/>
                <w:sz w:val="14"/>
                <w:lang w:eastAsia="ru-RU"/>
              </w:rPr>
              <w:t xml:space="preserve">  3</w:t>
            </w:r>
          </w:p>
        </w:tc>
        <w:tc>
          <w:tcPr>
            <w:tcW w:w="1247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19C32CC0" w14:textId="77777777" w:rsidR="004C7B13" w:rsidRPr="00F33A1D" w:rsidRDefault="004C7B13" w:rsidP="005C450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4"/>
                <w:lang w:eastAsia="ru-RU"/>
              </w:rPr>
            </w:pPr>
          </w:p>
        </w:tc>
        <w:tc>
          <w:tcPr>
            <w:tcW w:w="1603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6F9892E5" w14:textId="77777777" w:rsidR="004C7B13" w:rsidRPr="00F33A1D" w:rsidRDefault="004C7B13" w:rsidP="005C450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4"/>
                <w:lang w:eastAsia="ru-RU"/>
              </w:rPr>
            </w:pPr>
          </w:p>
        </w:tc>
        <w:tc>
          <w:tcPr>
            <w:tcW w:w="1608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4B485087" w14:textId="77777777" w:rsidR="004C7B13" w:rsidRPr="00F33A1D" w:rsidRDefault="004C7B13" w:rsidP="005C450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4"/>
                <w:lang w:eastAsia="ru-RU"/>
              </w:rPr>
            </w:pPr>
          </w:p>
        </w:tc>
        <w:tc>
          <w:tcPr>
            <w:tcW w:w="1275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30463644" w14:textId="77777777" w:rsidR="004C7B13" w:rsidRPr="00F33A1D" w:rsidRDefault="004C7B13" w:rsidP="005C450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4"/>
                <w:lang w:eastAsia="ru-RU"/>
              </w:rPr>
            </w:pPr>
          </w:p>
        </w:tc>
        <w:tc>
          <w:tcPr>
            <w:tcW w:w="993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109CA5C6" w14:textId="77777777" w:rsidR="004C7B13" w:rsidRPr="00F33A1D" w:rsidRDefault="004C7B13" w:rsidP="005C4506">
            <w:pPr>
              <w:spacing w:after="0" w:line="240" w:lineRule="auto"/>
              <w:ind w:firstLineChars="100" w:firstLine="140"/>
              <w:jc w:val="center"/>
              <w:rPr>
                <w:rFonts w:ascii="Times New Roman" w:eastAsia="Times New Roman" w:hAnsi="Times New Roman" w:cs="Times New Roman"/>
                <w:iCs/>
                <w:color w:val="000000"/>
                <w:sz w:val="14"/>
                <w:szCs w:val="20"/>
                <w:lang w:eastAsia="ru-RU"/>
              </w:rPr>
            </w:pPr>
          </w:p>
        </w:tc>
        <w:tc>
          <w:tcPr>
            <w:tcW w:w="1283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649052F3" w14:textId="77777777" w:rsidR="004C7B13" w:rsidRPr="00F33A1D" w:rsidRDefault="004C7B13" w:rsidP="005C450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4"/>
                <w:lang w:eastAsia="ru-RU"/>
              </w:rPr>
            </w:pPr>
          </w:p>
        </w:tc>
        <w:tc>
          <w:tcPr>
            <w:tcW w:w="1069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0FCB330F" w14:textId="77777777" w:rsidR="004C7B13" w:rsidRPr="00F33A1D" w:rsidRDefault="004C7B13" w:rsidP="005C450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4"/>
                <w:lang w:eastAsia="ru-RU"/>
              </w:rPr>
            </w:pPr>
          </w:p>
        </w:tc>
        <w:tc>
          <w:tcPr>
            <w:tcW w:w="891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017286D1" w14:textId="77777777" w:rsidR="004C7B13" w:rsidRPr="00F33A1D" w:rsidRDefault="004C7B13" w:rsidP="005C450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4"/>
                <w:lang w:eastAsia="ru-RU"/>
              </w:rPr>
            </w:pPr>
          </w:p>
        </w:tc>
        <w:tc>
          <w:tcPr>
            <w:tcW w:w="1247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21AAB487" w14:textId="77777777" w:rsidR="004C7B13" w:rsidRPr="00F33A1D" w:rsidRDefault="004C7B13" w:rsidP="005C450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891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2CDC6627" w14:textId="77777777" w:rsidR="004C7B13" w:rsidRPr="00F33A1D" w:rsidRDefault="004C7B13" w:rsidP="005C450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1069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1E47B39C" w14:textId="77777777" w:rsidR="004C7B13" w:rsidRPr="00F33A1D" w:rsidRDefault="004C7B13" w:rsidP="005C450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1155" w:type="dxa"/>
            <w:tcBorders>
              <w:top w:val="nil"/>
              <w:left w:val="nil"/>
              <w:bottom w:val="dotted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FC223CD" w14:textId="77777777" w:rsidR="004C7B13" w:rsidRPr="00F33A1D" w:rsidRDefault="004C7B13" w:rsidP="005C450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</w:tr>
      <w:tr w:rsidR="004C7B13" w:rsidRPr="00F33A1D" w14:paraId="1F66A777" w14:textId="77777777" w:rsidTr="005C4506">
        <w:trPr>
          <w:trHeight w:val="119"/>
        </w:trPr>
        <w:tc>
          <w:tcPr>
            <w:tcW w:w="8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7365B20B" w14:textId="77777777" w:rsidR="004C7B13" w:rsidRPr="00F33A1D" w:rsidRDefault="004C7B13" w:rsidP="005C450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4"/>
                <w:lang w:eastAsia="ru-RU"/>
              </w:rPr>
            </w:pPr>
            <w:r w:rsidRPr="00F33A1D">
              <w:rPr>
                <w:rFonts w:ascii="Times New Roman" w:eastAsia="Times New Roman" w:hAnsi="Times New Roman" w:cs="Times New Roman"/>
                <w:color w:val="000000"/>
                <w:sz w:val="14"/>
                <w:lang w:eastAsia="ru-RU"/>
              </w:rPr>
              <w:t>4</w:t>
            </w:r>
          </w:p>
        </w:tc>
        <w:tc>
          <w:tcPr>
            <w:tcW w:w="1247" w:type="dxa"/>
            <w:tcBorders>
              <w:top w:val="dotted" w:sz="4" w:space="0" w:color="auto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1F6C32D4" w14:textId="77777777" w:rsidR="004C7B13" w:rsidRPr="00F33A1D" w:rsidRDefault="004C7B13" w:rsidP="005C450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4"/>
                <w:lang w:eastAsia="ru-RU"/>
              </w:rPr>
            </w:pPr>
          </w:p>
        </w:tc>
        <w:tc>
          <w:tcPr>
            <w:tcW w:w="1603" w:type="dxa"/>
            <w:tcBorders>
              <w:top w:val="dotted" w:sz="4" w:space="0" w:color="auto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14E6B8F9" w14:textId="77777777" w:rsidR="004C7B13" w:rsidRPr="00F33A1D" w:rsidRDefault="004C7B13" w:rsidP="005C450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4"/>
                <w:lang w:eastAsia="ru-RU"/>
              </w:rPr>
            </w:pPr>
          </w:p>
        </w:tc>
        <w:tc>
          <w:tcPr>
            <w:tcW w:w="1608" w:type="dxa"/>
            <w:tcBorders>
              <w:top w:val="dotted" w:sz="4" w:space="0" w:color="auto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7252E6A5" w14:textId="77777777" w:rsidR="004C7B13" w:rsidRPr="00F33A1D" w:rsidRDefault="004C7B13" w:rsidP="005C450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4"/>
                <w:lang w:eastAsia="ru-RU"/>
              </w:rPr>
            </w:pPr>
          </w:p>
        </w:tc>
        <w:tc>
          <w:tcPr>
            <w:tcW w:w="1275" w:type="dxa"/>
            <w:tcBorders>
              <w:top w:val="dotted" w:sz="4" w:space="0" w:color="auto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71673F00" w14:textId="77777777" w:rsidR="004C7B13" w:rsidRPr="00F33A1D" w:rsidRDefault="004C7B13" w:rsidP="005C450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4"/>
                <w:lang w:eastAsia="ru-RU"/>
              </w:rPr>
            </w:pPr>
          </w:p>
        </w:tc>
        <w:tc>
          <w:tcPr>
            <w:tcW w:w="993" w:type="dxa"/>
            <w:tcBorders>
              <w:top w:val="dotted" w:sz="4" w:space="0" w:color="auto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20E8D4F8" w14:textId="77777777" w:rsidR="004C7B13" w:rsidRPr="00F33A1D" w:rsidRDefault="004C7B13" w:rsidP="005C4506">
            <w:pPr>
              <w:spacing w:after="0" w:line="240" w:lineRule="auto"/>
              <w:ind w:firstLineChars="100" w:firstLine="140"/>
              <w:jc w:val="center"/>
              <w:rPr>
                <w:rFonts w:ascii="Times New Roman" w:eastAsia="Times New Roman" w:hAnsi="Times New Roman" w:cs="Times New Roman"/>
                <w:iCs/>
                <w:color w:val="000000"/>
                <w:sz w:val="14"/>
                <w:szCs w:val="20"/>
                <w:lang w:eastAsia="ru-RU"/>
              </w:rPr>
            </w:pPr>
          </w:p>
        </w:tc>
        <w:tc>
          <w:tcPr>
            <w:tcW w:w="1283" w:type="dxa"/>
            <w:tcBorders>
              <w:top w:val="dotted" w:sz="4" w:space="0" w:color="auto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1F3EEC36" w14:textId="77777777" w:rsidR="004C7B13" w:rsidRPr="00F33A1D" w:rsidRDefault="004C7B13" w:rsidP="005C450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4"/>
                <w:lang w:eastAsia="ru-RU"/>
              </w:rPr>
            </w:pPr>
          </w:p>
        </w:tc>
        <w:tc>
          <w:tcPr>
            <w:tcW w:w="1069" w:type="dxa"/>
            <w:tcBorders>
              <w:top w:val="dotted" w:sz="4" w:space="0" w:color="auto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4BF89D59" w14:textId="77777777" w:rsidR="004C7B13" w:rsidRPr="00F33A1D" w:rsidRDefault="004C7B13" w:rsidP="005C450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4"/>
                <w:lang w:eastAsia="ru-RU"/>
              </w:rPr>
            </w:pPr>
          </w:p>
        </w:tc>
        <w:tc>
          <w:tcPr>
            <w:tcW w:w="891" w:type="dxa"/>
            <w:tcBorders>
              <w:top w:val="dotted" w:sz="4" w:space="0" w:color="auto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1BB92EFC" w14:textId="77777777" w:rsidR="004C7B13" w:rsidRPr="00F33A1D" w:rsidRDefault="004C7B13" w:rsidP="005C450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4"/>
                <w:lang w:eastAsia="ru-RU"/>
              </w:rPr>
            </w:pPr>
          </w:p>
        </w:tc>
        <w:tc>
          <w:tcPr>
            <w:tcW w:w="1247" w:type="dxa"/>
            <w:tcBorders>
              <w:top w:val="dotted" w:sz="4" w:space="0" w:color="auto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2A4C303F" w14:textId="77777777" w:rsidR="004C7B13" w:rsidRPr="00F33A1D" w:rsidRDefault="004C7B13" w:rsidP="005C450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891" w:type="dxa"/>
            <w:tcBorders>
              <w:top w:val="dotted" w:sz="4" w:space="0" w:color="auto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47E3AB4A" w14:textId="77777777" w:rsidR="004C7B13" w:rsidRPr="00F33A1D" w:rsidRDefault="004C7B13" w:rsidP="005C450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1069" w:type="dxa"/>
            <w:tcBorders>
              <w:top w:val="dotted" w:sz="4" w:space="0" w:color="auto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042F1DE3" w14:textId="77777777" w:rsidR="004C7B13" w:rsidRPr="00F33A1D" w:rsidRDefault="004C7B13" w:rsidP="005C450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1155" w:type="dxa"/>
            <w:tcBorders>
              <w:top w:val="dotted" w:sz="4" w:space="0" w:color="auto"/>
              <w:left w:val="nil"/>
              <w:bottom w:val="dotted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E9A4570" w14:textId="77777777" w:rsidR="004C7B13" w:rsidRPr="00F33A1D" w:rsidRDefault="004C7B13" w:rsidP="005C450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</w:tr>
      <w:tr w:rsidR="004C7B13" w:rsidRPr="00F33A1D" w14:paraId="61AFC2CD" w14:textId="77777777" w:rsidTr="001B6504">
        <w:trPr>
          <w:trHeight w:val="112"/>
        </w:trPr>
        <w:tc>
          <w:tcPr>
            <w:tcW w:w="8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0A72947A" w14:textId="7A45A14E" w:rsidR="004C7B13" w:rsidRPr="00F33A1D" w:rsidRDefault="004C7B13" w:rsidP="001B650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4"/>
                <w:lang w:eastAsia="ru-RU"/>
              </w:rPr>
            </w:pPr>
            <w:r w:rsidRPr="00F33A1D">
              <w:rPr>
                <w:rFonts w:ascii="Times New Roman" w:eastAsia="Times New Roman" w:hAnsi="Times New Roman" w:cs="Times New Roman"/>
                <w:color w:val="000000"/>
                <w:sz w:val="14"/>
                <w:lang w:eastAsia="ru-RU"/>
              </w:rPr>
              <w:t>5</w:t>
            </w:r>
          </w:p>
        </w:tc>
        <w:tc>
          <w:tcPr>
            <w:tcW w:w="1247" w:type="dxa"/>
            <w:tcBorders>
              <w:top w:val="dotted" w:sz="4" w:space="0" w:color="auto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68B6C497" w14:textId="77777777" w:rsidR="004C7B13" w:rsidRPr="00F33A1D" w:rsidRDefault="004C7B13" w:rsidP="005C450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4"/>
                <w:lang w:eastAsia="ru-RU"/>
              </w:rPr>
            </w:pPr>
          </w:p>
        </w:tc>
        <w:tc>
          <w:tcPr>
            <w:tcW w:w="1603" w:type="dxa"/>
            <w:tcBorders>
              <w:top w:val="dotted" w:sz="4" w:space="0" w:color="auto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46A0BE81" w14:textId="77777777" w:rsidR="004C7B13" w:rsidRPr="00F33A1D" w:rsidRDefault="004C7B13" w:rsidP="005C450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4"/>
                <w:lang w:eastAsia="ru-RU"/>
              </w:rPr>
            </w:pPr>
          </w:p>
        </w:tc>
        <w:tc>
          <w:tcPr>
            <w:tcW w:w="1608" w:type="dxa"/>
            <w:tcBorders>
              <w:top w:val="dotted" w:sz="4" w:space="0" w:color="auto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1FB9390D" w14:textId="77777777" w:rsidR="004C7B13" w:rsidRPr="00F33A1D" w:rsidRDefault="004C7B13" w:rsidP="005C450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4"/>
                <w:lang w:eastAsia="ru-RU"/>
              </w:rPr>
            </w:pPr>
          </w:p>
        </w:tc>
        <w:tc>
          <w:tcPr>
            <w:tcW w:w="1275" w:type="dxa"/>
            <w:tcBorders>
              <w:top w:val="dotted" w:sz="4" w:space="0" w:color="auto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1FCE6790" w14:textId="77777777" w:rsidR="004C7B13" w:rsidRPr="00F33A1D" w:rsidRDefault="004C7B13" w:rsidP="005C450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4"/>
                <w:lang w:eastAsia="ru-RU"/>
              </w:rPr>
            </w:pPr>
          </w:p>
        </w:tc>
        <w:tc>
          <w:tcPr>
            <w:tcW w:w="993" w:type="dxa"/>
            <w:tcBorders>
              <w:top w:val="dotted" w:sz="4" w:space="0" w:color="auto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4C67CFDC" w14:textId="77777777" w:rsidR="004C7B13" w:rsidRPr="00F33A1D" w:rsidRDefault="004C7B13" w:rsidP="005C4506">
            <w:pPr>
              <w:spacing w:after="0" w:line="240" w:lineRule="auto"/>
              <w:ind w:firstLineChars="100" w:firstLine="140"/>
              <w:jc w:val="center"/>
              <w:rPr>
                <w:rFonts w:ascii="Times New Roman" w:eastAsia="Times New Roman" w:hAnsi="Times New Roman" w:cs="Times New Roman"/>
                <w:iCs/>
                <w:color w:val="000000"/>
                <w:sz w:val="14"/>
                <w:szCs w:val="20"/>
                <w:lang w:eastAsia="ru-RU"/>
              </w:rPr>
            </w:pPr>
          </w:p>
        </w:tc>
        <w:tc>
          <w:tcPr>
            <w:tcW w:w="1283" w:type="dxa"/>
            <w:tcBorders>
              <w:top w:val="dotted" w:sz="4" w:space="0" w:color="auto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459E0EE0" w14:textId="77777777" w:rsidR="004C7B13" w:rsidRPr="00F33A1D" w:rsidRDefault="004C7B13" w:rsidP="005C450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4"/>
                <w:lang w:eastAsia="ru-RU"/>
              </w:rPr>
            </w:pPr>
          </w:p>
        </w:tc>
        <w:tc>
          <w:tcPr>
            <w:tcW w:w="1069" w:type="dxa"/>
            <w:tcBorders>
              <w:top w:val="dotted" w:sz="4" w:space="0" w:color="auto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5BAD8D0D" w14:textId="77777777" w:rsidR="004C7B13" w:rsidRPr="00F33A1D" w:rsidRDefault="004C7B13" w:rsidP="005C450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4"/>
                <w:lang w:eastAsia="ru-RU"/>
              </w:rPr>
            </w:pPr>
          </w:p>
        </w:tc>
        <w:tc>
          <w:tcPr>
            <w:tcW w:w="891" w:type="dxa"/>
            <w:tcBorders>
              <w:top w:val="dotted" w:sz="4" w:space="0" w:color="auto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2C091838" w14:textId="77777777" w:rsidR="004C7B13" w:rsidRPr="00F33A1D" w:rsidRDefault="004C7B13" w:rsidP="005C450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4"/>
                <w:lang w:eastAsia="ru-RU"/>
              </w:rPr>
            </w:pPr>
          </w:p>
        </w:tc>
        <w:tc>
          <w:tcPr>
            <w:tcW w:w="1247" w:type="dxa"/>
            <w:tcBorders>
              <w:top w:val="dotted" w:sz="4" w:space="0" w:color="auto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73F2F6C8" w14:textId="77777777" w:rsidR="004C7B13" w:rsidRPr="00F33A1D" w:rsidRDefault="004C7B13" w:rsidP="005C450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891" w:type="dxa"/>
            <w:tcBorders>
              <w:top w:val="dotted" w:sz="4" w:space="0" w:color="auto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4AF239B6" w14:textId="77777777" w:rsidR="004C7B13" w:rsidRPr="00F33A1D" w:rsidRDefault="004C7B13" w:rsidP="005C450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1069" w:type="dxa"/>
            <w:tcBorders>
              <w:top w:val="dotted" w:sz="4" w:space="0" w:color="auto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499CDA0D" w14:textId="77777777" w:rsidR="004C7B13" w:rsidRPr="00F33A1D" w:rsidRDefault="004C7B13" w:rsidP="005C450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1155" w:type="dxa"/>
            <w:tcBorders>
              <w:top w:val="dotted" w:sz="4" w:space="0" w:color="auto"/>
              <w:left w:val="nil"/>
              <w:bottom w:val="dotted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16603E2" w14:textId="77777777" w:rsidR="004C7B13" w:rsidRPr="00F33A1D" w:rsidRDefault="004C7B13" w:rsidP="005C450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</w:tr>
      <w:tr w:rsidR="004C7B13" w:rsidRPr="00F33A1D" w14:paraId="06272A71" w14:textId="77777777" w:rsidTr="005C4506">
        <w:trPr>
          <w:trHeight w:val="94"/>
        </w:trPr>
        <w:tc>
          <w:tcPr>
            <w:tcW w:w="8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2ED11A2D" w14:textId="77777777" w:rsidR="004C7B13" w:rsidRPr="00F33A1D" w:rsidRDefault="004C7B13" w:rsidP="005C450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4"/>
                <w:lang w:eastAsia="ru-RU"/>
              </w:rPr>
            </w:pPr>
            <w:r w:rsidRPr="00F33A1D">
              <w:rPr>
                <w:rFonts w:ascii="Times New Roman" w:eastAsia="Times New Roman" w:hAnsi="Times New Roman" w:cs="Times New Roman"/>
                <w:color w:val="000000"/>
                <w:sz w:val="14"/>
                <w:lang w:val="en-US" w:eastAsia="ru-RU"/>
              </w:rPr>
              <w:t>m</w:t>
            </w:r>
          </w:p>
        </w:tc>
        <w:tc>
          <w:tcPr>
            <w:tcW w:w="1247" w:type="dxa"/>
            <w:tcBorders>
              <w:top w:val="dotted" w:sz="4" w:space="0" w:color="auto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26E5F2D0" w14:textId="77777777" w:rsidR="004C7B13" w:rsidRPr="00F33A1D" w:rsidRDefault="004C7B13" w:rsidP="005C450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4"/>
                <w:lang w:eastAsia="ru-RU"/>
              </w:rPr>
            </w:pPr>
          </w:p>
        </w:tc>
        <w:tc>
          <w:tcPr>
            <w:tcW w:w="1603" w:type="dxa"/>
            <w:tcBorders>
              <w:top w:val="dotted" w:sz="4" w:space="0" w:color="auto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5EA0CD75" w14:textId="77777777" w:rsidR="004C7B13" w:rsidRPr="00F33A1D" w:rsidRDefault="004C7B13" w:rsidP="005C450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4"/>
                <w:lang w:eastAsia="ru-RU"/>
              </w:rPr>
            </w:pPr>
          </w:p>
        </w:tc>
        <w:tc>
          <w:tcPr>
            <w:tcW w:w="1608" w:type="dxa"/>
            <w:tcBorders>
              <w:top w:val="dotted" w:sz="4" w:space="0" w:color="auto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59F6EEAC" w14:textId="77777777" w:rsidR="004C7B13" w:rsidRPr="00F33A1D" w:rsidRDefault="004C7B13" w:rsidP="005C450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4"/>
                <w:lang w:eastAsia="ru-RU"/>
              </w:rPr>
            </w:pPr>
          </w:p>
        </w:tc>
        <w:tc>
          <w:tcPr>
            <w:tcW w:w="1275" w:type="dxa"/>
            <w:tcBorders>
              <w:top w:val="dotted" w:sz="4" w:space="0" w:color="auto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712F2F46" w14:textId="77777777" w:rsidR="004C7B13" w:rsidRPr="00F33A1D" w:rsidRDefault="004C7B13" w:rsidP="005C450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4"/>
                <w:lang w:eastAsia="ru-RU"/>
              </w:rPr>
            </w:pPr>
          </w:p>
        </w:tc>
        <w:tc>
          <w:tcPr>
            <w:tcW w:w="993" w:type="dxa"/>
            <w:tcBorders>
              <w:top w:val="dotted" w:sz="4" w:space="0" w:color="auto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3A3574C2" w14:textId="77777777" w:rsidR="004C7B13" w:rsidRPr="00F33A1D" w:rsidRDefault="004C7B13" w:rsidP="005C4506">
            <w:pPr>
              <w:spacing w:after="0" w:line="240" w:lineRule="auto"/>
              <w:ind w:firstLineChars="100" w:firstLine="140"/>
              <w:jc w:val="center"/>
              <w:rPr>
                <w:rFonts w:ascii="Times New Roman" w:eastAsia="Times New Roman" w:hAnsi="Times New Roman" w:cs="Times New Roman"/>
                <w:iCs/>
                <w:color w:val="000000"/>
                <w:sz w:val="14"/>
                <w:szCs w:val="20"/>
                <w:lang w:eastAsia="ru-RU"/>
              </w:rPr>
            </w:pPr>
          </w:p>
        </w:tc>
        <w:tc>
          <w:tcPr>
            <w:tcW w:w="1283" w:type="dxa"/>
            <w:tcBorders>
              <w:top w:val="dotted" w:sz="4" w:space="0" w:color="auto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2FCD18B5" w14:textId="77777777" w:rsidR="004C7B13" w:rsidRPr="00F33A1D" w:rsidRDefault="004C7B13" w:rsidP="005C450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4"/>
                <w:lang w:eastAsia="ru-RU"/>
              </w:rPr>
            </w:pPr>
          </w:p>
        </w:tc>
        <w:tc>
          <w:tcPr>
            <w:tcW w:w="1069" w:type="dxa"/>
            <w:tcBorders>
              <w:top w:val="dotted" w:sz="4" w:space="0" w:color="auto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6A39B69C" w14:textId="77777777" w:rsidR="004C7B13" w:rsidRPr="00F33A1D" w:rsidRDefault="004C7B13" w:rsidP="005C450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4"/>
                <w:lang w:eastAsia="ru-RU"/>
              </w:rPr>
            </w:pPr>
          </w:p>
        </w:tc>
        <w:tc>
          <w:tcPr>
            <w:tcW w:w="891" w:type="dxa"/>
            <w:tcBorders>
              <w:top w:val="dotted" w:sz="4" w:space="0" w:color="auto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431F7D3A" w14:textId="77777777" w:rsidR="004C7B13" w:rsidRPr="00F33A1D" w:rsidRDefault="004C7B13" w:rsidP="005C450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4"/>
                <w:lang w:eastAsia="ru-RU"/>
              </w:rPr>
            </w:pPr>
          </w:p>
        </w:tc>
        <w:tc>
          <w:tcPr>
            <w:tcW w:w="1247" w:type="dxa"/>
            <w:tcBorders>
              <w:top w:val="dotted" w:sz="4" w:space="0" w:color="auto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2A13EBE5" w14:textId="77777777" w:rsidR="004C7B13" w:rsidRPr="00F33A1D" w:rsidRDefault="004C7B13" w:rsidP="005C450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891" w:type="dxa"/>
            <w:tcBorders>
              <w:top w:val="dotted" w:sz="4" w:space="0" w:color="auto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594D7127" w14:textId="77777777" w:rsidR="004C7B13" w:rsidRPr="00F33A1D" w:rsidRDefault="004C7B13" w:rsidP="005C450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1069" w:type="dxa"/>
            <w:tcBorders>
              <w:top w:val="dotted" w:sz="4" w:space="0" w:color="auto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0AFAD185" w14:textId="77777777" w:rsidR="004C7B13" w:rsidRPr="00F33A1D" w:rsidRDefault="004C7B13" w:rsidP="005C450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1155" w:type="dxa"/>
            <w:tcBorders>
              <w:top w:val="dotted" w:sz="4" w:space="0" w:color="auto"/>
              <w:left w:val="nil"/>
              <w:bottom w:val="dotted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3448174" w14:textId="77777777" w:rsidR="004C7B13" w:rsidRPr="00F33A1D" w:rsidRDefault="004C7B13" w:rsidP="005C450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</w:tr>
      <w:tr w:rsidR="004C7B13" w:rsidRPr="00F33A1D" w14:paraId="6BBA8E9D" w14:textId="77777777" w:rsidTr="005C4506">
        <w:trPr>
          <w:trHeight w:val="279"/>
        </w:trPr>
        <w:tc>
          <w:tcPr>
            <w:tcW w:w="891" w:type="dxa"/>
            <w:tcBorders>
              <w:top w:val="nil"/>
              <w:left w:val="single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2793E8B9" w14:textId="77777777" w:rsidR="004C7B13" w:rsidRPr="00F33A1D" w:rsidRDefault="004C7B13" w:rsidP="005C4506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14"/>
                <w:lang w:eastAsia="ru-RU"/>
              </w:rPr>
            </w:pPr>
            <w:r w:rsidRPr="00F33A1D">
              <w:rPr>
                <w:rFonts w:ascii="Times New Roman" w:eastAsia="Times New Roman" w:hAnsi="Times New Roman" w:cs="Times New Roman"/>
                <w:b/>
                <w:bCs/>
                <w:color w:val="000000"/>
                <w:sz w:val="14"/>
                <w:lang w:eastAsia="ru-RU"/>
              </w:rPr>
              <w:t>И Т О Г О</w:t>
            </w:r>
          </w:p>
        </w:tc>
        <w:tc>
          <w:tcPr>
            <w:tcW w:w="1247" w:type="dxa"/>
            <w:tcBorders>
              <w:top w:val="nil"/>
              <w:left w:val="nil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7053D978" w14:textId="77777777" w:rsidR="004C7B13" w:rsidRPr="00F33A1D" w:rsidRDefault="004C7B13" w:rsidP="005C450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4"/>
                <w:lang w:eastAsia="ru-RU"/>
              </w:rPr>
            </w:pPr>
          </w:p>
        </w:tc>
        <w:tc>
          <w:tcPr>
            <w:tcW w:w="1603" w:type="dxa"/>
            <w:tcBorders>
              <w:top w:val="nil"/>
              <w:left w:val="nil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5BCACFBF" w14:textId="77777777" w:rsidR="004C7B13" w:rsidRPr="00F33A1D" w:rsidRDefault="004C7B13" w:rsidP="005C450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4"/>
                <w:lang w:eastAsia="ru-RU"/>
              </w:rPr>
            </w:pPr>
          </w:p>
        </w:tc>
        <w:tc>
          <w:tcPr>
            <w:tcW w:w="1608" w:type="dxa"/>
            <w:tcBorders>
              <w:top w:val="nil"/>
              <w:left w:val="nil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0E90B5AC" w14:textId="77777777" w:rsidR="004C7B13" w:rsidRPr="00F33A1D" w:rsidRDefault="004C7B13" w:rsidP="005C450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4"/>
                <w:lang w:eastAsia="ru-RU"/>
              </w:rPr>
            </w:pP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60962E72" w14:textId="77777777" w:rsidR="004C7B13" w:rsidRPr="00F33A1D" w:rsidRDefault="004C7B13" w:rsidP="005C450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4"/>
                <w:lang w:eastAsia="ru-RU"/>
              </w:rPr>
            </w:pP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7C80B6A2" w14:textId="77777777" w:rsidR="004C7B13" w:rsidRPr="00F33A1D" w:rsidRDefault="004C7B13" w:rsidP="005C4506">
            <w:pPr>
              <w:spacing w:after="0" w:line="240" w:lineRule="auto"/>
              <w:ind w:firstLineChars="100" w:firstLine="141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14"/>
                <w:szCs w:val="20"/>
                <w:lang w:eastAsia="ru-RU"/>
              </w:rPr>
            </w:pPr>
          </w:p>
        </w:tc>
        <w:tc>
          <w:tcPr>
            <w:tcW w:w="1283" w:type="dxa"/>
            <w:tcBorders>
              <w:top w:val="nil"/>
              <w:left w:val="nil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70EB6247" w14:textId="77777777" w:rsidR="004C7B13" w:rsidRPr="00F33A1D" w:rsidRDefault="004C7B13" w:rsidP="005C4506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14"/>
                <w:lang w:eastAsia="ru-RU"/>
              </w:rPr>
            </w:pPr>
          </w:p>
        </w:tc>
        <w:tc>
          <w:tcPr>
            <w:tcW w:w="1069" w:type="dxa"/>
            <w:tcBorders>
              <w:top w:val="nil"/>
              <w:left w:val="nil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112640B2" w14:textId="77777777" w:rsidR="004C7B13" w:rsidRPr="00F33A1D" w:rsidRDefault="004C7B13" w:rsidP="005C4506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14"/>
                <w:lang w:eastAsia="ru-RU"/>
              </w:rPr>
            </w:pPr>
          </w:p>
        </w:tc>
        <w:tc>
          <w:tcPr>
            <w:tcW w:w="891" w:type="dxa"/>
            <w:tcBorders>
              <w:top w:val="nil"/>
              <w:left w:val="nil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038CACBB" w14:textId="77777777" w:rsidR="004C7B13" w:rsidRPr="00F33A1D" w:rsidRDefault="004C7B13" w:rsidP="005C450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4"/>
                <w:lang w:eastAsia="ru-RU"/>
              </w:rPr>
            </w:pPr>
          </w:p>
        </w:tc>
        <w:tc>
          <w:tcPr>
            <w:tcW w:w="1247" w:type="dxa"/>
            <w:tcBorders>
              <w:top w:val="nil"/>
              <w:left w:val="nil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46CB4106" w14:textId="77777777" w:rsidR="004C7B13" w:rsidRPr="00F33A1D" w:rsidRDefault="004C7B13" w:rsidP="005C4506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lang w:eastAsia="ru-RU"/>
              </w:rPr>
            </w:pPr>
            <w:r w:rsidRPr="00F33A1D">
              <w:rPr>
                <w:rFonts w:ascii="Times New Roman" w:eastAsia="Times New Roman" w:hAnsi="Times New Roman" w:cs="Times New Roman"/>
                <w:b/>
                <w:bCs/>
                <w:color w:val="000000"/>
                <w:lang w:eastAsia="ru-RU"/>
              </w:rPr>
              <w:t> </w:t>
            </w:r>
          </w:p>
        </w:tc>
        <w:tc>
          <w:tcPr>
            <w:tcW w:w="891" w:type="dxa"/>
            <w:tcBorders>
              <w:top w:val="nil"/>
              <w:left w:val="nil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7E8A5AC4" w14:textId="77777777" w:rsidR="004C7B13" w:rsidRPr="00F33A1D" w:rsidRDefault="004C7B13" w:rsidP="005C4506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lang w:eastAsia="ru-RU"/>
              </w:rPr>
            </w:pPr>
            <w:r w:rsidRPr="00F33A1D">
              <w:rPr>
                <w:rFonts w:ascii="Times New Roman" w:eastAsia="Times New Roman" w:hAnsi="Times New Roman" w:cs="Times New Roman"/>
                <w:b/>
                <w:bCs/>
                <w:color w:val="000000"/>
                <w:lang w:eastAsia="ru-RU"/>
              </w:rPr>
              <w:t> </w:t>
            </w:r>
          </w:p>
        </w:tc>
        <w:tc>
          <w:tcPr>
            <w:tcW w:w="1069" w:type="dxa"/>
            <w:tcBorders>
              <w:top w:val="nil"/>
              <w:left w:val="nil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1CC91E5F" w14:textId="77777777" w:rsidR="004C7B13" w:rsidRPr="00F33A1D" w:rsidRDefault="004C7B13" w:rsidP="005C4506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lang w:eastAsia="ru-RU"/>
              </w:rPr>
            </w:pPr>
            <w:r w:rsidRPr="00F33A1D">
              <w:rPr>
                <w:rFonts w:ascii="Times New Roman" w:eastAsia="Times New Roman" w:hAnsi="Times New Roman" w:cs="Times New Roman"/>
                <w:b/>
                <w:bCs/>
                <w:color w:val="000000"/>
                <w:lang w:eastAsia="ru-RU"/>
              </w:rPr>
              <w:t> </w:t>
            </w:r>
          </w:p>
        </w:tc>
        <w:tc>
          <w:tcPr>
            <w:tcW w:w="11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A9EDE14" w14:textId="77777777" w:rsidR="004C7B13" w:rsidRPr="00F33A1D" w:rsidRDefault="004C7B13" w:rsidP="005C4506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lang w:val="en-US" w:eastAsia="ru-RU"/>
              </w:rPr>
            </w:pPr>
            <w:r w:rsidRPr="00F33A1D">
              <w:rPr>
                <w:rFonts w:ascii="Times New Roman" w:eastAsia="Times New Roman" w:hAnsi="Times New Roman" w:cs="Times New Roman"/>
                <w:b/>
                <w:bCs/>
                <w:color w:val="000000"/>
                <w:lang w:eastAsia="ru-RU"/>
              </w:rPr>
              <w:t> </w:t>
            </w:r>
            <w:r w:rsidRPr="00F33A1D">
              <w:rPr>
                <w:rFonts w:ascii="Times New Roman" w:eastAsia="Times New Roman" w:hAnsi="Times New Roman" w:cs="Times New Roman"/>
                <w:b/>
                <w:bCs/>
                <w:color w:val="000000"/>
                <w:lang w:val="en-US" w:eastAsia="ru-RU"/>
              </w:rPr>
              <w:t xml:space="preserve">     </w:t>
            </w:r>
          </w:p>
        </w:tc>
      </w:tr>
    </w:tbl>
    <w:p w14:paraId="6EFE05B5" w14:textId="77777777" w:rsidR="004C7B13" w:rsidRPr="00F33A1D" w:rsidRDefault="004C7B13" w:rsidP="004C7B13">
      <w:pPr>
        <w:spacing w:after="0" w:line="240" w:lineRule="auto"/>
        <w:rPr>
          <w:rFonts w:ascii="Times New Roman" w:eastAsia="Times New Roman" w:hAnsi="Times New Roman" w:cs="Times New Roman"/>
          <w:iCs/>
          <w:color w:val="000000"/>
          <w:lang w:eastAsia="ru-RU"/>
        </w:rPr>
      </w:pPr>
      <w:r w:rsidRPr="00F33A1D">
        <w:rPr>
          <w:rFonts w:ascii="Times New Roman" w:eastAsia="Times New Roman" w:hAnsi="Times New Roman" w:cs="Times New Roman"/>
          <w:iCs/>
          <w:color w:val="000000"/>
          <w:lang w:eastAsia="ru-RU"/>
        </w:rPr>
        <w:t xml:space="preserve">  Доля местного содержания рассчитывается согласно </w:t>
      </w:r>
      <w:r w:rsidRPr="00F33A1D">
        <w:rPr>
          <w:rFonts w:ascii="Times New Roman" w:eastAsia="Times New Roman" w:hAnsi="Times New Roman" w:cs="Times New Roman"/>
          <w:color w:val="000000"/>
          <w:lang w:eastAsia="ru-RU"/>
        </w:rPr>
        <w:t>Единой методике расчета организациями местного содержания при закупке товаров, работ и услуг»</w:t>
      </w:r>
    </w:p>
    <w:p w14:paraId="222DE784" w14:textId="77777777" w:rsidR="004C7B13" w:rsidRPr="00F33A1D" w:rsidRDefault="004C7B13" w:rsidP="004C7B13">
      <w:pPr>
        <w:spacing w:after="0" w:line="240" w:lineRule="auto"/>
        <w:rPr>
          <w:rFonts w:ascii="Times New Roman" w:eastAsia="Times New Roman" w:hAnsi="Times New Roman" w:cs="Times New Roman"/>
          <w:iCs/>
          <w:color w:val="000000"/>
          <w:lang w:eastAsia="ru-RU"/>
        </w:rPr>
      </w:pPr>
      <w:r w:rsidRPr="00F33A1D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4D97CF03" wp14:editId="0A795F47">
                <wp:simplePos x="0" y="0"/>
                <wp:positionH relativeFrom="column">
                  <wp:posOffset>4392930</wp:posOffset>
                </wp:positionH>
                <wp:positionV relativeFrom="paragraph">
                  <wp:posOffset>162560</wp:posOffset>
                </wp:positionV>
                <wp:extent cx="5483860" cy="1584960"/>
                <wp:effectExtent l="0" t="0" r="2540" b="0"/>
                <wp:wrapSquare wrapText="bothSides"/>
                <wp:docPr id="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483860" cy="15849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0520D08" w14:textId="77777777" w:rsidR="00745CC9" w:rsidRPr="00B91FD7" w:rsidRDefault="00745CC9" w:rsidP="004C7B13">
                            <w:pPr>
                              <w:spacing w:after="0" w:line="360" w:lineRule="auto"/>
                              <w:rPr>
                                <w:rFonts w:ascii="Times New Roman" w:hAnsi="Times New Roman" w:cs="Times New Roman"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91FD7">
                              <w:rPr>
                                <w:rFonts w:ascii="Times New Roman" w:hAnsi="Times New Roman" w:cs="Times New Roman"/>
                                <w:b/>
                                <w:bCs/>
                                <w:color w:val="0000FF"/>
                                <w:sz w:val="16"/>
                                <w:szCs w:val="16"/>
                              </w:rPr>
                              <w:t>m</w:t>
                            </w:r>
                            <w:r w:rsidRPr="00B91FD7">
                              <w:rPr>
                                <w:rFonts w:ascii="Times New Roman" w:hAnsi="Times New Roman" w:cs="Times New Roman"/>
                                <w:b/>
                                <w:bCs/>
                                <w:color w:val="0000FF"/>
                                <w:sz w:val="16"/>
                                <w:szCs w:val="16"/>
                              </w:rPr>
                              <w:tab/>
                            </w:r>
                            <w:r w:rsidRPr="00B91FD7">
                              <w:rPr>
                                <w:rFonts w:ascii="Times New Roman" w:hAnsi="Times New Roman" w:cs="Times New Roman"/>
                                <w:color w:val="000000"/>
                                <w:sz w:val="16"/>
                                <w:szCs w:val="16"/>
                              </w:rPr>
                              <w:t>Общее количество договоров, заключенных в целях поставки работы (услуги),</w:t>
                            </w:r>
                          </w:p>
                          <w:p w14:paraId="26CAB50A" w14:textId="77777777" w:rsidR="00745CC9" w:rsidRPr="00B91FD7" w:rsidRDefault="00745CC9" w:rsidP="004C7B13">
                            <w:pPr>
                              <w:spacing w:after="0" w:line="360" w:lineRule="auto"/>
                              <w:rPr>
                                <w:rFonts w:ascii="Times New Roman" w:hAnsi="Times New Roman" w:cs="Times New Roman"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91FD7">
                              <w:rPr>
                                <w:rFonts w:ascii="Times New Roman" w:hAnsi="Times New Roman" w:cs="Times New Roman"/>
                                <w:b/>
                                <w:bCs/>
                                <w:color w:val="0000FF"/>
                                <w:sz w:val="16"/>
                                <w:szCs w:val="16"/>
                              </w:rPr>
                              <w:tab/>
                            </w:r>
                            <w:r w:rsidRPr="00B91FD7">
                              <w:rPr>
                                <w:rFonts w:ascii="Times New Roman" w:hAnsi="Times New Roman" w:cs="Times New Roman"/>
                                <w:color w:val="000000"/>
                                <w:sz w:val="16"/>
                                <w:szCs w:val="16"/>
                              </w:rPr>
                              <w:t>включая договор между Заказчиком и подрядчиком, договоры между подрядчиком и субподрядчиками и т.д.</w:t>
                            </w:r>
                          </w:p>
                          <w:p w14:paraId="498FFEE6" w14:textId="77777777" w:rsidR="00745CC9" w:rsidRPr="00B91FD7" w:rsidRDefault="00745CC9" w:rsidP="004C7B13">
                            <w:pPr>
                              <w:spacing w:after="0" w:line="360" w:lineRule="auto"/>
                              <w:rPr>
                                <w:rFonts w:ascii="Times New Roman" w:hAnsi="Times New Roman" w:cs="Times New Roman"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91FD7">
                              <w:rPr>
                                <w:rFonts w:ascii="Times New Roman" w:hAnsi="Times New Roman" w:cs="Times New Roman"/>
                                <w:b/>
                                <w:bCs/>
                                <w:color w:val="0000FF"/>
                                <w:sz w:val="16"/>
                                <w:szCs w:val="16"/>
                              </w:rPr>
                              <w:t>j</w:t>
                            </w:r>
                            <w:r w:rsidRPr="00B91FD7">
                              <w:rPr>
                                <w:rFonts w:ascii="Times New Roman" w:hAnsi="Times New Roman" w:cs="Times New Roman"/>
                                <w:color w:val="000000"/>
                                <w:sz w:val="16"/>
                                <w:szCs w:val="16"/>
                              </w:rPr>
                              <w:tab/>
                              <w:t>Порядковый номер договора;</w:t>
                            </w:r>
                          </w:p>
                          <w:p w14:paraId="34329539" w14:textId="77777777" w:rsidR="00745CC9" w:rsidRPr="00B91FD7" w:rsidRDefault="00745CC9" w:rsidP="004C7B13">
                            <w:pPr>
                              <w:spacing w:after="0" w:line="360" w:lineRule="auto"/>
                              <w:rPr>
                                <w:rFonts w:ascii="Times New Roman" w:hAnsi="Times New Roman" w:cs="Times New Roman"/>
                                <w:color w:val="000000"/>
                                <w:sz w:val="16"/>
                                <w:szCs w:val="16"/>
                              </w:rPr>
                            </w:pPr>
                            <w:proofErr w:type="spellStart"/>
                            <w:r w:rsidRPr="00B91FD7">
                              <w:rPr>
                                <w:rFonts w:ascii="Times New Roman" w:hAnsi="Times New Roman" w:cs="Times New Roman"/>
                                <w:b/>
                                <w:bCs/>
                                <w:color w:val="0000FF"/>
                                <w:sz w:val="16"/>
                                <w:szCs w:val="16"/>
                              </w:rPr>
                              <w:t>СДj</w:t>
                            </w:r>
                            <w:proofErr w:type="spellEnd"/>
                            <w:r w:rsidRPr="00B91FD7">
                              <w:rPr>
                                <w:rFonts w:ascii="Times New Roman" w:hAnsi="Times New Roman" w:cs="Times New Roman"/>
                                <w:b/>
                                <w:bCs/>
                                <w:color w:val="0000FF"/>
                                <w:sz w:val="16"/>
                                <w:szCs w:val="16"/>
                              </w:rPr>
                              <w:tab/>
                            </w:r>
                            <w:r w:rsidRPr="00B91FD7">
                              <w:rPr>
                                <w:rFonts w:ascii="Times New Roman" w:hAnsi="Times New Roman" w:cs="Times New Roman"/>
                                <w:color w:val="000000"/>
                                <w:sz w:val="16"/>
                                <w:szCs w:val="16"/>
                              </w:rPr>
                              <w:t>Стоимость j-</w:t>
                            </w:r>
                            <w:proofErr w:type="spellStart"/>
                            <w:r w:rsidRPr="00B91FD7">
                              <w:rPr>
                                <w:rFonts w:ascii="Times New Roman" w:hAnsi="Times New Roman" w:cs="Times New Roman"/>
                                <w:color w:val="000000"/>
                                <w:sz w:val="16"/>
                                <w:szCs w:val="16"/>
                              </w:rPr>
                              <w:t>oгo</w:t>
                            </w:r>
                            <w:proofErr w:type="spellEnd"/>
                            <w:r w:rsidRPr="00B91FD7">
                              <w:rPr>
                                <w:rFonts w:ascii="Times New Roman" w:hAnsi="Times New Roman" w:cs="Times New Roman"/>
                                <w:color w:val="000000"/>
                                <w:sz w:val="16"/>
                                <w:szCs w:val="16"/>
                              </w:rPr>
                              <w:t xml:space="preserve"> договора;</w:t>
                            </w:r>
                          </w:p>
                          <w:p w14:paraId="1393731E" w14:textId="199E8064" w:rsidR="00745CC9" w:rsidRPr="00B91FD7" w:rsidRDefault="00745CC9" w:rsidP="004C7B13">
                            <w:pPr>
                              <w:spacing w:after="0" w:line="360" w:lineRule="auto"/>
                              <w:ind w:left="705" w:hanging="705"/>
                              <w:rPr>
                                <w:rFonts w:ascii="Times New Roman" w:hAnsi="Times New Roman" w:cs="Times New Roman"/>
                                <w:color w:val="000000"/>
                                <w:sz w:val="16"/>
                                <w:szCs w:val="16"/>
                              </w:rPr>
                            </w:pPr>
                            <w:proofErr w:type="spellStart"/>
                            <w:r w:rsidRPr="00B91FD7">
                              <w:rPr>
                                <w:rFonts w:ascii="Times New Roman" w:hAnsi="Times New Roman" w:cs="Times New Roman"/>
                                <w:b/>
                                <w:bCs/>
                                <w:color w:val="0000FF"/>
                                <w:sz w:val="16"/>
                                <w:szCs w:val="16"/>
                              </w:rPr>
                              <w:t>CTj</w:t>
                            </w:r>
                            <w:proofErr w:type="spellEnd"/>
                            <w:r w:rsidRPr="00B91FD7">
                              <w:rPr>
                                <w:rFonts w:ascii="Times New Roman" w:hAnsi="Times New Roman" w:cs="Times New Roman"/>
                                <w:b/>
                                <w:bCs/>
                                <w:color w:val="0000FF"/>
                                <w:sz w:val="16"/>
                                <w:szCs w:val="16"/>
                              </w:rPr>
                              <w:tab/>
                            </w:r>
                            <w:r w:rsidRPr="00B91FD7">
                              <w:rPr>
                                <w:rFonts w:ascii="Times New Roman" w:hAnsi="Times New Roman" w:cs="Times New Roman"/>
                                <w:color w:val="000000"/>
                                <w:sz w:val="16"/>
                                <w:szCs w:val="16"/>
                              </w:rPr>
                              <w:t xml:space="preserve">Суммарная стоимость товаров, закупленных </w:t>
                            </w:r>
                            <w:r>
                              <w:rPr>
                                <w:rFonts w:ascii="Times New Roman" w:hAnsi="Times New Roman" w:cs="Times New Roman"/>
                                <w:color w:val="000000"/>
                                <w:sz w:val="16"/>
                                <w:szCs w:val="16"/>
                              </w:rPr>
                              <w:t>Исполнителем</w:t>
                            </w:r>
                            <w:r w:rsidRPr="00B91FD7">
                              <w:rPr>
                                <w:rFonts w:ascii="Times New Roman" w:hAnsi="Times New Roman" w:cs="Times New Roman"/>
                                <w:color w:val="000000"/>
                                <w:sz w:val="16"/>
                                <w:szCs w:val="16"/>
                              </w:rPr>
                              <w:t xml:space="preserve"> или субподрядчиком в рамках j-ого договора;</w:t>
                            </w:r>
                          </w:p>
                          <w:p w14:paraId="1AB3FD59" w14:textId="77777777" w:rsidR="00745CC9" w:rsidRPr="00B91FD7" w:rsidRDefault="00745CC9" w:rsidP="004C7B13">
                            <w:pPr>
                              <w:spacing w:after="0" w:line="360" w:lineRule="auto"/>
                              <w:ind w:left="705" w:hanging="705"/>
                              <w:rPr>
                                <w:rFonts w:ascii="Times New Roman" w:hAnsi="Times New Roman" w:cs="Times New Roman"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91FD7">
                              <w:rPr>
                                <w:rFonts w:ascii="Times New Roman" w:hAnsi="Times New Roman" w:cs="Times New Roman"/>
                                <w:b/>
                                <w:bCs/>
                                <w:color w:val="0000FF"/>
                                <w:sz w:val="16"/>
                                <w:szCs w:val="16"/>
                              </w:rPr>
                              <w:t>C</w:t>
                            </w:r>
                            <w:r w:rsidRPr="00B91FD7">
                              <w:rPr>
                                <w:rFonts w:ascii="Times New Roman" w:hAnsi="Times New Roman" w:cs="Times New Roman"/>
                                <w:b/>
                                <w:bCs/>
                                <w:color w:val="0000FF"/>
                                <w:sz w:val="16"/>
                                <w:szCs w:val="16"/>
                                <w:lang w:val="kk-KZ"/>
                              </w:rPr>
                              <w:t>СД</w:t>
                            </w:r>
                            <w:r w:rsidRPr="00B91FD7">
                              <w:rPr>
                                <w:rFonts w:ascii="Times New Roman" w:hAnsi="Times New Roman" w:cs="Times New Roman"/>
                                <w:b/>
                                <w:bCs/>
                                <w:color w:val="0000FF"/>
                                <w:sz w:val="16"/>
                                <w:szCs w:val="16"/>
                              </w:rPr>
                              <w:t>j</w:t>
                            </w:r>
                            <w:r w:rsidRPr="00B91FD7">
                              <w:rPr>
                                <w:rFonts w:ascii="Times New Roman" w:hAnsi="Times New Roman" w:cs="Times New Roman"/>
                                <w:b/>
                                <w:bCs/>
                                <w:color w:val="0000FF"/>
                                <w:sz w:val="16"/>
                                <w:szCs w:val="16"/>
                              </w:rPr>
                              <w:tab/>
                            </w:r>
                            <w:r w:rsidRPr="00B91FD7">
                              <w:rPr>
                                <w:rFonts w:ascii="Times New Roman" w:hAnsi="Times New Roman" w:cs="Times New Roman"/>
                                <w:color w:val="000000"/>
                                <w:sz w:val="16"/>
                                <w:szCs w:val="16"/>
                              </w:rPr>
                              <w:t>Суммарная стоимость договоров субподряда, заключенных в рамках исполнения j-</w:t>
                            </w:r>
                            <w:proofErr w:type="spellStart"/>
                            <w:r w:rsidRPr="00B91FD7">
                              <w:rPr>
                                <w:rFonts w:ascii="Times New Roman" w:hAnsi="Times New Roman" w:cs="Times New Roman"/>
                                <w:color w:val="000000"/>
                                <w:sz w:val="16"/>
                                <w:szCs w:val="16"/>
                              </w:rPr>
                              <w:t>oгo</w:t>
                            </w:r>
                            <w:proofErr w:type="spellEnd"/>
                            <w:r w:rsidRPr="00B91FD7">
                              <w:rPr>
                                <w:rFonts w:ascii="Times New Roman" w:hAnsi="Times New Roman" w:cs="Times New Roman"/>
                                <w:color w:val="000000"/>
                                <w:sz w:val="16"/>
                                <w:szCs w:val="16"/>
                              </w:rPr>
                              <w:t xml:space="preserve"> договора</w:t>
                            </w:r>
                          </w:p>
                          <w:p w14:paraId="060B02B2" w14:textId="6053ABEC" w:rsidR="00745CC9" w:rsidRPr="00B91FD7" w:rsidRDefault="00745CC9" w:rsidP="004C7B13">
                            <w:pPr>
                              <w:spacing w:after="0" w:line="360" w:lineRule="auto"/>
                              <w:ind w:left="705" w:hanging="705"/>
                              <w:rPr>
                                <w:rFonts w:ascii="Times New Roman" w:hAnsi="Times New Roman" w:cs="Times New Roman"/>
                                <w:color w:val="000000"/>
                                <w:sz w:val="16"/>
                                <w:szCs w:val="16"/>
                              </w:rPr>
                            </w:pPr>
                            <w:proofErr w:type="spellStart"/>
                            <w:r w:rsidRPr="00B91FD7">
                              <w:rPr>
                                <w:rFonts w:ascii="Times New Roman" w:hAnsi="Times New Roman" w:cs="Times New Roman"/>
                                <w:color w:val="000000"/>
                                <w:sz w:val="16"/>
                                <w:szCs w:val="16"/>
                              </w:rPr>
                              <w:t>Rj</w:t>
                            </w:r>
                            <w:proofErr w:type="spellEnd"/>
                            <w:r w:rsidRPr="00B91FD7">
                              <w:rPr>
                                <w:rFonts w:ascii="Times New Roman" w:hAnsi="Times New Roman" w:cs="Times New Roman"/>
                                <w:color w:val="000000"/>
                                <w:sz w:val="16"/>
                                <w:szCs w:val="16"/>
                              </w:rPr>
                              <w:tab/>
                              <w:t xml:space="preserve">Доля фонда оплаты труда казахстанских кадров в общей численности работников </w:t>
                            </w:r>
                            <w:r>
                              <w:rPr>
                                <w:rFonts w:ascii="Times New Roman" w:hAnsi="Times New Roman" w:cs="Times New Roman"/>
                                <w:color w:val="000000"/>
                                <w:sz w:val="16"/>
                                <w:szCs w:val="16"/>
                              </w:rPr>
                              <w:t>Исполнителя</w:t>
                            </w:r>
                          </w:p>
                          <w:p w14:paraId="6F732574" w14:textId="77777777" w:rsidR="00745CC9" w:rsidRPr="00B91FD7" w:rsidRDefault="00745CC9" w:rsidP="004C7B13">
                            <w:pPr>
                              <w:spacing w:after="0" w:line="360" w:lineRule="auto"/>
                              <w:rPr>
                                <w:rFonts w:ascii="Times New Roman" w:hAnsi="Times New Roman" w:cs="Times New Roman"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91FD7">
                              <w:rPr>
                                <w:rFonts w:ascii="Times New Roman" w:hAnsi="Times New Roman" w:cs="Times New Roman"/>
                                <w:color w:val="000000"/>
                                <w:sz w:val="16"/>
                                <w:szCs w:val="16"/>
                              </w:rPr>
                              <w:tab/>
                              <w:t>или субподрядчика, выполняющего j-</w:t>
                            </w:r>
                            <w:proofErr w:type="spellStart"/>
                            <w:r w:rsidRPr="00B91FD7">
                              <w:rPr>
                                <w:rFonts w:ascii="Times New Roman" w:hAnsi="Times New Roman" w:cs="Times New Roman"/>
                                <w:color w:val="000000"/>
                                <w:sz w:val="16"/>
                                <w:szCs w:val="16"/>
                              </w:rPr>
                              <w:t>ый</w:t>
                            </w:r>
                            <w:proofErr w:type="spellEnd"/>
                            <w:r w:rsidRPr="00B91FD7">
                              <w:rPr>
                                <w:rFonts w:ascii="Times New Roman" w:hAnsi="Times New Roman" w:cs="Times New Roman"/>
                                <w:color w:val="000000"/>
                                <w:sz w:val="16"/>
                                <w:szCs w:val="16"/>
                              </w:rPr>
                              <w:t xml:space="preserve"> договор;</w:t>
                            </w:r>
                          </w:p>
                          <w:p w14:paraId="2F70B539" w14:textId="77777777" w:rsidR="00745CC9" w:rsidRPr="00016926" w:rsidRDefault="00745CC9" w:rsidP="004C7B13">
                            <w:pPr>
                              <w:spacing w:after="0" w:line="360" w:lineRule="auto"/>
                              <w:rPr>
                                <w:sz w:val="16"/>
                                <w:szCs w:val="18"/>
                              </w:rPr>
                            </w:pPr>
                            <w:r w:rsidRPr="005F3DB7">
                              <w:rPr>
                                <w:b/>
                                <w:bCs/>
                                <w:color w:val="0000FF"/>
                                <w:sz w:val="14"/>
                              </w:rPr>
                              <w:t>S</w:t>
                            </w:r>
                            <w:r w:rsidRPr="00016926">
                              <w:rPr>
                                <w:color w:val="000000"/>
                                <w:sz w:val="16"/>
                                <w:szCs w:val="18"/>
                              </w:rPr>
                              <w:tab/>
                            </w:r>
                            <w:r w:rsidRPr="00B91FD7">
                              <w:rPr>
                                <w:rFonts w:ascii="Times New Roman" w:hAnsi="Times New Roman" w:cs="Times New Roman"/>
                                <w:color w:val="000000"/>
                                <w:sz w:val="16"/>
                                <w:szCs w:val="16"/>
                              </w:rPr>
                              <w:t>Общая стоимость договора о закупке работы (услуги)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4D97CF03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345.9pt;margin-top:12.8pt;width:431.8pt;height:124.8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" stroked="f">
                <v:textbox>
                  <w:txbxContent>
                    <w:p w14:paraId="40520D08" w14:textId="77777777" w:rsidR="00745CC9" w:rsidRPr="00B91FD7" w:rsidRDefault="00745CC9" w:rsidP="004C7B13">
                      <w:pPr>
                        <w:spacing w:after="0" w:line="360" w:lineRule="auto"/>
                        <w:rPr>
                          <w:rFonts w:ascii="Times New Roman" w:hAnsi="Times New Roman" w:cs="Times New Roman"/>
                          <w:color w:val="000000"/>
                          <w:sz w:val="16"/>
                          <w:szCs w:val="16"/>
                        </w:rPr>
                      </w:pPr>
                      <w:r w:rsidRPr="00B91FD7">
                        <w:rPr>
                          <w:rFonts w:ascii="Times New Roman" w:hAnsi="Times New Roman" w:cs="Times New Roman"/>
                          <w:b/>
                          <w:bCs/>
                          <w:color w:val="0000FF"/>
                          <w:sz w:val="16"/>
                          <w:szCs w:val="16"/>
                        </w:rPr>
                        <w:t>m</w:t>
                      </w:r>
                      <w:r w:rsidRPr="00B91FD7">
                        <w:rPr>
                          <w:rFonts w:ascii="Times New Roman" w:hAnsi="Times New Roman" w:cs="Times New Roman"/>
                          <w:b/>
                          <w:bCs/>
                          <w:color w:val="0000FF"/>
                          <w:sz w:val="16"/>
                          <w:szCs w:val="16"/>
                        </w:rPr>
                        <w:tab/>
                      </w:r>
                      <w:r w:rsidRPr="00B91FD7">
                        <w:rPr>
                          <w:rFonts w:ascii="Times New Roman" w:hAnsi="Times New Roman" w:cs="Times New Roman"/>
                          <w:color w:val="000000"/>
                          <w:sz w:val="16"/>
                          <w:szCs w:val="16"/>
                        </w:rPr>
                        <w:t>Общее количество договоров, заключенных в целях поставки работы (услуги),</w:t>
                      </w:r>
                    </w:p>
                    <w:p w14:paraId="26CAB50A" w14:textId="77777777" w:rsidR="00745CC9" w:rsidRPr="00B91FD7" w:rsidRDefault="00745CC9" w:rsidP="004C7B13">
                      <w:pPr>
                        <w:spacing w:after="0" w:line="360" w:lineRule="auto"/>
                        <w:rPr>
                          <w:rFonts w:ascii="Times New Roman" w:hAnsi="Times New Roman" w:cs="Times New Roman"/>
                          <w:color w:val="000000"/>
                          <w:sz w:val="16"/>
                          <w:szCs w:val="16"/>
                        </w:rPr>
                      </w:pPr>
                      <w:r w:rsidRPr="00B91FD7">
                        <w:rPr>
                          <w:rFonts w:ascii="Times New Roman" w:hAnsi="Times New Roman" w:cs="Times New Roman"/>
                          <w:b/>
                          <w:bCs/>
                          <w:color w:val="0000FF"/>
                          <w:sz w:val="16"/>
                          <w:szCs w:val="16"/>
                        </w:rPr>
                        <w:tab/>
                      </w:r>
                      <w:r w:rsidRPr="00B91FD7">
                        <w:rPr>
                          <w:rFonts w:ascii="Times New Roman" w:hAnsi="Times New Roman" w:cs="Times New Roman"/>
                          <w:color w:val="000000"/>
                          <w:sz w:val="16"/>
                          <w:szCs w:val="16"/>
                        </w:rPr>
                        <w:t>включая договор между Заказчиком и подрядчиком, договоры между подрядчиком и субподрядчиками и т.д.</w:t>
                      </w:r>
                    </w:p>
                    <w:p w14:paraId="498FFEE6" w14:textId="77777777" w:rsidR="00745CC9" w:rsidRPr="00B91FD7" w:rsidRDefault="00745CC9" w:rsidP="004C7B13">
                      <w:pPr>
                        <w:spacing w:after="0" w:line="360" w:lineRule="auto"/>
                        <w:rPr>
                          <w:rFonts w:ascii="Times New Roman" w:hAnsi="Times New Roman" w:cs="Times New Roman"/>
                          <w:color w:val="000000"/>
                          <w:sz w:val="16"/>
                          <w:szCs w:val="16"/>
                        </w:rPr>
                      </w:pPr>
                      <w:r w:rsidRPr="00B91FD7">
                        <w:rPr>
                          <w:rFonts w:ascii="Times New Roman" w:hAnsi="Times New Roman" w:cs="Times New Roman"/>
                          <w:b/>
                          <w:bCs/>
                          <w:color w:val="0000FF"/>
                          <w:sz w:val="16"/>
                          <w:szCs w:val="16"/>
                        </w:rPr>
                        <w:t>j</w:t>
                      </w:r>
                      <w:r w:rsidRPr="00B91FD7">
                        <w:rPr>
                          <w:rFonts w:ascii="Times New Roman" w:hAnsi="Times New Roman" w:cs="Times New Roman"/>
                          <w:color w:val="000000"/>
                          <w:sz w:val="16"/>
                          <w:szCs w:val="16"/>
                        </w:rPr>
                        <w:tab/>
                        <w:t>Порядковый номер договора;</w:t>
                      </w:r>
                    </w:p>
                    <w:p w14:paraId="34329539" w14:textId="77777777" w:rsidR="00745CC9" w:rsidRPr="00B91FD7" w:rsidRDefault="00745CC9" w:rsidP="004C7B13">
                      <w:pPr>
                        <w:spacing w:after="0" w:line="360" w:lineRule="auto"/>
                        <w:rPr>
                          <w:rFonts w:ascii="Times New Roman" w:hAnsi="Times New Roman" w:cs="Times New Roman"/>
                          <w:color w:val="000000"/>
                          <w:sz w:val="16"/>
                          <w:szCs w:val="16"/>
                        </w:rPr>
                      </w:pPr>
                      <w:proofErr w:type="spellStart"/>
                      <w:r w:rsidRPr="00B91FD7">
                        <w:rPr>
                          <w:rFonts w:ascii="Times New Roman" w:hAnsi="Times New Roman" w:cs="Times New Roman"/>
                          <w:b/>
                          <w:bCs/>
                          <w:color w:val="0000FF"/>
                          <w:sz w:val="16"/>
                          <w:szCs w:val="16"/>
                        </w:rPr>
                        <w:t>СДj</w:t>
                      </w:r>
                      <w:proofErr w:type="spellEnd"/>
                      <w:r w:rsidRPr="00B91FD7">
                        <w:rPr>
                          <w:rFonts w:ascii="Times New Roman" w:hAnsi="Times New Roman" w:cs="Times New Roman"/>
                          <w:b/>
                          <w:bCs/>
                          <w:color w:val="0000FF"/>
                          <w:sz w:val="16"/>
                          <w:szCs w:val="16"/>
                        </w:rPr>
                        <w:tab/>
                      </w:r>
                      <w:r w:rsidRPr="00B91FD7">
                        <w:rPr>
                          <w:rFonts w:ascii="Times New Roman" w:hAnsi="Times New Roman" w:cs="Times New Roman"/>
                          <w:color w:val="000000"/>
                          <w:sz w:val="16"/>
                          <w:szCs w:val="16"/>
                        </w:rPr>
                        <w:t>Стоимость j-</w:t>
                      </w:r>
                      <w:proofErr w:type="spellStart"/>
                      <w:r w:rsidRPr="00B91FD7">
                        <w:rPr>
                          <w:rFonts w:ascii="Times New Roman" w:hAnsi="Times New Roman" w:cs="Times New Roman"/>
                          <w:color w:val="000000"/>
                          <w:sz w:val="16"/>
                          <w:szCs w:val="16"/>
                        </w:rPr>
                        <w:t>oгo</w:t>
                      </w:r>
                      <w:proofErr w:type="spellEnd"/>
                      <w:r w:rsidRPr="00B91FD7">
                        <w:rPr>
                          <w:rFonts w:ascii="Times New Roman" w:hAnsi="Times New Roman" w:cs="Times New Roman"/>
                          <w:color w:val="000000"/>
                          <w:sz w:val="16"/>
                          <w:szCs w:val="16"/>
                        </w:rPr>
                        <w:t xml:space="preserve"> договора;</w:t>
                      </w:r>
                    </w:p>
                    <w:p w14:paraId="1393731E" w14:textId="199E8064" w:rsidR="00745CC9" w:rsidRPr="00B91FD7" w:rsidRDefault="00745CC9" w:rsidP="004C7B13">
                      <w:pPr>
                        <w:spacing w:after="0" w:line="360" w:lineRule="auto"/>
                        <w:ind w:left="705" w:hanging="705"/>
                        <w:rPr>
                          <w:rFonts w:ascii="Times New Roman" w:hAnsi="Times New Roman" w:cs="Times New Roman"/>
                          <w:color w:val="000000"/>
                          <w:sz w:val="16"/>
                          <w:szCs w:val="16"/>
                        </w:rPr>
                      </w:pPr>
                      <w:proofErr w:type="spellStart"/>
                      <w:r w:rsidRPr="00B91FD7">
                        <w:rPr>
                          <w:rFonts w:ascii="Times New Roman" w:hAnsi="Times New Roman" w:cs="Times New Roman"/>
                          <w:b/>
                          <w:bCs/>
                          <w:color w:val="0000FF"/>
                          <w:sz w:val="16"/>
                          <w:szCs w:val="16"/>
                        </w:rPr>
                        <w:t>CTj</w:t>
                      </w:r>
                      <w:proofErr w:type="spellEnd"/>
                      <w:r w:rsidRPr="00B91FD7">
                        <w:rPr>
                          <w:rFonts w:ascii="Times New Roman" w:hAnsi="Times New Roman" w:cs="Times New Roman"/>
                          <w:b/>
                          <w:bCs/>
                          <w:color w:val="0000FF"/>
                          <w:sz w:val="16"/>
                          <w:szCs w:val="16"/>
                        </w:rPr>
                        <w:tab/>
                      </w:r>
                      <w:r w:rsidRPr="00B91FD7">
                        <w:rPr>
                          <w:rFonts w:ascii="Times New Roman" w:hAnsi="Times New Roman" w:cs="Times New Roman"/>
                          <w:color w:val="000000"/>
                          <w:sz w:val="16"/>
                          <w:szCs w:val="16"/>
                        </w:rPr>
                        <w:t xml:space="preserve">Суммарная стоимость товаров, закупленных </w:t>
                      </w:r>
                      <w:r>
                        <w:rPr>
                          <w:rFonts w:ascii="Times New Roman" w:hAnsi="Times New Roman" w:cs="Times New Roman"/>
                          <w:color w:val="000000"/>
                          <w:sz w:val="16"/>
                          <w:szCs w:val="16"/>
                        </w:rPr>
                        <w:t>Исполнителем</w:t>
                      </w:r>
                      <w:r w:rsidRPr="00B91FD7">
                        <w:rPr>
                          <w:rFonts w:ascii="Times New Roman" w:hAnsi="Times New Roman" w:cs="Times New Roman"/>
                          <w:color w:val="000000"/>
                          <w:sz w:val="16"/>
                          <w:szCs w:val="16"/>
                        </w:rPr>
                        <w:t xml:space="preserve"> или субподрядчиком в рамках j-ого договора;</w:t>
                      </w:r>
                    </w:p>
                    <w:p w14:paraId="1AB3FD59" w14:textId="77777777" w:rsidR="00745CC9" w:rsidRPr="00B91FD7" w:rsidRDefault="00745CC9" w:rsidP="004C7B13">
                      <w:pPr>
                        <w:spacing w:after="0" w:line="360" w:lineRule="auto"/>
                        <w:ind w:left="705" w:hanging="705"/>
                        <w:rPr>
                          <w:rFonts w:ascii="Times New Roman" w:hAnsi="Times New Roman" w:cs="Times New Roman"/>
                          <w:color w:val="000000"/>
                          <w:sz w:val="16"/>
                          <w:szCs w:val="16"/>
                        </w:rPr>
                      </w:pPr>
                      <w:r w:rsidRPr="00B91FD7">
                        <w:rPr>
                          <w:rFonts w:ascii="Times New Roman" w:hAnsi="Times New Roman" w:cs="Times New Roman"/>
                          <w:b/>
                          <w:bCs/>
                          <w:color w:val="0000FF"/>
                          <w:sz w:val="16"/>
                          <w:szCs w:val="16"/>
                        </w:rPr>
                        <w:t>C</w:t>
                      </w:r>
                      <w:r w:rsidRPr="00B91FD7">
                        <w:rPr>
                          <w:rFonts w:ascii="Times New Roman" w:hAnsi="Times New Roman" w:cs="Times New Roman"/>
                          <w:b/>
                          <w:bCs/>
                          <w:color w:val="0000FF"/>
                          <w:sz w:val="16"/>
                          <w:szCs w:val="16"/>
                          <w:lang w:val="kk-KZ"/>
                        </w:rPr>
                        <w:t>СД</w:t>
                      </w:r>
                      <w:r w:rsidRPr="00B91FD7">
                        <w:rPr>
                          <w:rFonts w:ascii="Times New Roman" w:hAnsi="Times New Roman" w:cs="Times New Roman"/>
                          <w:b/>
                          <w:bCs/>
                          <w:color w:val="0000FF"/>
                          <w:sz w:val="16"/>
                          <w:szCs w:val="16"/>
                        </w:rPr>
                        <w:t>j</w:t>
                      </w:r>
                      <w:r w:rsidRPr="00B91FD7">
                        <w:rPr>
                          <w:rFonts w:ascii="Times New Roman" w:hAnsi="Times New Roman" w:cs="Times New Roman"/>
                          <w:b/>
                          <w:bCs/>
                          <w:color w:val="0000FF"/>
                          <w:sz w:val="16"/>
                          <w:szCs w:val="16"/>
                        </w:rPr>
                        <w:tab/>
                      </w:r>
                      <w:r w:rsidRPr="00B91FD7">
                        <w:rPr>
                          <w:rFonts w:ascii="Times New Roman" w:hAnsi="Times New Roman" w:cs="Times New Roman"/>
                          <w:color w:val="000000"/>
                          <w:sz w:val="16"/>
                          <w:szCs w:val="16"/>
                        </w:rPr>
                        <w:t>Суммарная стоимость договоров субподряда, заключенных в рамках исполнения j-</w:t>
                      </w:r>
                      <w:proofErr w:type="spellStart"/>
                      <w:r w:rsidRPr="00B91FD7">
                        <w:rPr>
                          <w:rFonts w:ascii="Times New Roman" w:hAnsi="Times New Roman" w:cs="Times New Roman"/>
                          <w:color w:val="000000"/>
                          <w:sz w:val="16"/>
                          <w:szCs w:val="16"/>
                        </w:rPr>
                        <w:t>oгo</w:t>
                      </w:r>
                      <w:proofErr w:type="spellEnd"/>
                      <w:r w:rsidRPr="00B91FD7">
                        <w:rPr>
                          <w:rFonts w:ascii="Times New Roman" w:hAnsi="Times New Roman" w:cs="Times New Roman"/>
                          <w:color w:val="000000"/>
                          <w:sz w:val="16"/>
                          <w:szCs w:val="16"/>
                        </w:rPr>
                        <w:t xml:space="preserve"> договора</w:t>
                      </w:r>
                    </w:p>
                    <w:p w14:paraId="060B02B2" w14:textId="6053ABEC" w:rsidR="00745CC9" w:rsidRPr="00B91FD7" w:rsidRDefault="00745CC9" w:rsidP="004C7B13">
                      <w:pPr>
                        <w:spacing w:after="0" w:line="360" w:lineRule="auto"/>
                        <w:ind w:left="705" w:hanging="705"/>
                        <w:rPr>
                          <w:rFonts w:ascii="Times New Roman" w:hAnsi="Times New Roman" w:cs="Times New Roman"/>
                          <w:color w:val="000000"/>
                          <w:sz w:val="16"/>
                          <w:szCs w:val="16"/>
                        </w:rPr>
                      </w:pPr>
                      <w:proofErr w:type="spellStart"/>
                      <w:r w:rsidRPr="00B91FD7">
                        <w:rPr>
                          <w:rFonts w:ascii="Times New Roman" w:hAnsi="Times New Roman" w:cs="Times New Roman"/>
                          <w:color w:val="000000"/>
                          <w:sz w:val="16"/>
                          <w:szCs w:val="16"/>
                        </w:rPr>
                        <w:t>Rj</w:t>
                      </w:r>
                      <w:proofErr w:type="spellEnd"/>
                      <w:r w:rsidRPr="00B91FD7">
                        <w:rPr>
                          <w:rFonts w:ascii="Times New Roman" w:hAnsi="Times New Roman" w:cs="Times New Roman"/>
                          <w:color w:val="000000"/>
                          <w:sz w:val="16"/>
                          <w:szCs w:val="16"/>
                        </w:rPr>
                        <w:tab/>
                        <w:t xml:space="preserve">Доля фонда оплаты труда казахстанских кадров в общей численности работников </w:t>
                      </w:r>
                      <w:r>
                        <w:rPr>
                          <w:rFonts w:ascii="Times New Roman" w:hAnsi="Times New Roman" w:cs="Times New Roman"/>
                          <w:color w:val="000000"/>
                          <w:sz w:val="16"/>
                          <w:szCs w:val="16"/>
                        </w:rPr>
                        <w:t>Исполнителя</w:t>
                      </w:r>
                    </w:p>
                    <w:p w14:paraId="6F732574" w14:textId="77777777" w:rsidR="00745CC9" w:rsidRPr="00B91FD7" w:rsidRDefault="00745CC9" w:rsidP="004C7B13">
                      <w:pPr>
                        <w:spacing w:after="0" w:line="360" w:lineRule="auto"/>
                        <w:rPr>
                          <w:rFonts w:ascii="Times New Roman" w:hAnsi="Times New Roman" w:cs="Times New Roman"/>
                          <w:color w:val="000000"/>
                          <w:sz w:val="16"/>
                          <w:szCs w:val="16"/>
                        </w:rPr>
                      </w:pPr>
                      <w:r w:rsidRPr="00B91FD7">
                        <w:rPr>
                          <w:rFonts w:ascii="Times New Roman" w:hAnsi="Times New Roman" w:cs="Times New Roman"/>
                          <w:color w:val="000000"/>
                          <w:sz w:val="16"/>
                          <w:szCs w:val="16"/>
                        </w:rPr>
                        <w:tab/>
                        <w:t>или субподрядчика, выполняющего j-</w:t>
                      </w:r>
                      <w:proofErr w:type="spellStart"/>
                      <w:r w:rsidRPr="00B91FD7">
                        <w:rPr>
                          <w:rFonts w:ascii="Times New Roman" w:hAnsi="Times New Roman" w:cs="Times New Roman"/>
                          <w:color w:val="000000"/>
                          <w:sz w:val="16"/>
                          <w:szCs w:val="16"/>
                        </w:rPr>
                        <w:t>ый</w:t>
                      </w:r>
                      <w:proofErr w:type="spellEnd"/>
                      <w:r w:rsidRPr="00B91FD7">
                        <w:rPr>
                          <w:rFonts w:ascii="Times New Roman" w:hAnsi="Times New Roman" w:cs="Times New Roman"/>
                          <w:color w:val="000000"/>
                          <w:sz w:val="16"/>
                          <w:szCs w:val="16"/>
                        </w:rPr>
                        <w:t xml:space="preserve"> договор;</w:t>
                      </w:r>
                    </w:p>
                    <w:p w14:paraId="2F70B539" w14:textId="77777777" w:rsidR="00745CC9" w:rsidRPr="00016926" w:rsidRDefault="00745CC9" w:rsidP="004C7B13">
                      <w:pPr>
                        <w:spacing w:after="0" w:line="360" w:lineRule="auto"/>
                        <w:rPr>
                          <w:sz w:val="16"/>
                          <w:szCs w:val="18"/>
                        </w:rPr>
                      </w:pPr>
                      <w:r w:rsidRPr="005F3DB7">
                        <w:rPr>
                          <w:b/>
                          <w:bCs/>
                          <w:color w:val="0000FF"/>
                          <w:sz w:val="14"/>
                        </w:rPr>
                        <w:t>S</w:t>
                      </w:r>
                      <w:r w:rsidRPr="00016926">
                        <w:rPr>
                          <w:color w:val="000000"/>
                          <w:sz w:val="16"/>
                          <w:szCs w:val="18"/>
                        </w:rPr>
                        <w:tab/>
                      </w:r>
                      <w:r w:rsidRPr="00B91FD7">
                        <w:rPr>
                          <w:rFonts w:ascii="Times New Roman" w:hAnsi="Times New Roman" w:cs="Times New Roman"/>
                          <w:color w:val="000000"/>
                          <w:sz w:val="16"/>
                          <w:szCs w:val="16"/>
                        </w:rPr>
                        <w:t>Общая стоимость договора о закупке работы (услуги).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F33A1D">
        <w:rPr>
          <w:rFonts w:ascii="Times New Roman" w:eastAsia="Times New Roman" w:hAnsi="Times New Roman" w:cs="Times New Roman"/>
          <w:iCs/>
          <w:color w:val="000000"/>
          <w:lang w:eastAsia="ru-RU"/>
        </w:rPr>
        <w:t xml:space="preserve">  утвержденный </w:t>
      </w:r>
      <w:r w:rsidRPr="00F33A1D">
        <w:rPr>
          <w:rFonts w:ascii="Times New Roman" w:eastAsia="Times New Roman" w:hAnsi="Times New Roman" w:cs="Times New Roman"/>
          <w:color w:val="000000"/>
          <w:lang w:eastAsia="ru-RU"/>
        </w:rPr>
        <w:t xml:space="preserve">Приказом № 260 Министра по инвестициям и развитию РК от 20 апреля 2018 года </w:t>
      </w:r>
      <w:r w:rsidRPr="00F33A1D">
        <w:rPr>
          <w:rFonts w:ascii="Times New Roman" w:eastAsia="Times New Roman" w:hAnsi="Times New Roman" w:cs="Times New Roman"/>
          <w:iCs/>
          <w:color w:val="000000"/>
          <w:lang w:eastAsia="ru-RU"/>
        </w:rPr>
        <w:t>по следующей формуле:</w:t>
      </w:r>
    </w:p>
    <w:p w14:paraId="5617890B" w14:textId="07CD342F" w:rsidR="004C7B13" w:rsidRPr="00F33A1D" w:rsidRDefault="001B6504" w:rsidP="004C7B13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0"/>
          <w:szCs w:val="18"/>
          <w:lang w:val="kk-KZ" w:eastAsia="ru-RU"/>
        </w:rPr>
      </w:pPr>
      <w:r w:rsidRPr="00F33A1D">
        <w:rPr>
          <w:rFonts w:ascii="Times New Roman" w:eastAsia="Times New Roman" w:hAnsi="Times New Roman" w:cs="Times New Roman"/>
          <w:b/>
          <w:bCs/>
          <w:noProof/>
          <w:color w:val="FF0000"/>
          <w:szCs w:val="18"/>
          <w:lang w:eastAsia="ru-RU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257EEB72" wp14:editId="39AD8858">
                <wp:simplePos x="0" y="0"/>
                <wp:positionH relativeFrom="margin">
                  <wp:align>left</wp:align>
                </wp:positionH>
                <wp:positionV relativeFrom="paragraph">
                  <wp:posOffset>196850</wp:posOffset>
                </wp:positionV>
                <wp:extent cx="4389120" cy="1219200"/>
                <wp:effectExtent l="0" t="0" r="0" b="0"/>
                <wp:wrapSquare wrapText="bothSides"/>
                <wp:docPr id="1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389120" cy="1219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D8B0CCB" w14:textId="53B03832" w:rsidR="00745CC9" w:rsidRPr="00B91FD7" w:rsidRDefault="00745CC9" w:rsidP="004C7B13">
                            <w:pPr>
                              <w:spacing w:after="0" w:line="360" w:lineRule="auto"/>
                              <w:rPr>
                                <w:rFonts w:ascii="Times New Roman" w:hAnsi="Times New Roman" w:cs="Times New Roman"/>
                                <w:color w:val="000000"/>
                                <w:sz w:val="16"/>
                                <w:szCs w:val="16"/>
                              </w:rPr>
                            </w:pPr>
                            <w:proofErr w:type="gramStart"/>
                            <w:r w:rsidRPr="00B91FD7">
                              <w:rPr>
                                <w:rFonts w:ascii="Times New Roman" w:hAnsi="Times New Roman" w:cs="Times New Roman"/>
                                <w:b/>
                                <w:bCs/>
                                <w:color w:val="0000FF"/>
                                <w:sz w:val="16"/>
                                <w:szCs w:val="16"/>
                                <w:lang w:val="en-US"/>
                              </w:rPr>
                              <w:t>n</w:t>
                            </w:r>
                            <w:proofErr w:type="gramEnd"/>
                            <w:r w:rsidRPr="00B91FD7">
                              <w:rPr>
                                <w:rFonts w:ascii="Times New Roman" w:hAnsi="Times New Roman" w:cs="Times New Roman"/>
                                <w:b/>
                                <w:bCs/>
                                <w:color w:val="0000FF"/>
                                <w:sz w:val="16"/>
                                <w:szCs w:val="16"/>
                              </w:rPr>
                              <w:tab/>
                            </w:r>
                            <w:r w:rsidRPr="00B91FD7">
                              <w:rPr>
                                <w:rFonts w:ascii="Times New Roman" w:hAnsi="Times New Roman" w:cs="Times New Roman"/>
                                <w:color w:val="000000"/>
                                <w:sz w:val="16"/>
                                <w:szCs w:val="16"/>
                              </w:rPr>
                              <w:t xml:space="preserve">Общее количество товаров, закупленных </w:t>
                            </w:r>
                            <w:r>
                              <w:rPr>
                                <w:rFonts w:ascii="Times New Roman" w:hAnsi="Times New Roman" w:cs="Times New Roman"/>
                                <w:color w:val="000000"/>
                                <w:sz w:val="16"/>
                                <w:szCs w:val="16"/>
                              </w:rPr>
                              <w:t>Исполнителем</w:t>
                            </w:r>
                            <w:r w:rsidRPr="00B91FD7">
                              <w:rPr>
                                <w:rFonts w:ascii="Times New Roman" w:hAnsi="Times New Roman" w:cs="Times New Roman"/>
                                <w:color w:val="000000"/>
                                <w:sz w:val="16"/>
                                <w:szCs w:val="16"/>
                              </w:rPr>
                              <w:t xml:space="preserve"> в целях исполнения договора</w:t>
                            </w:r>
                          </w:p>
                          <w:p w14:paraId="7A7694B2" w14:textId="77777777" w:rsidR="00745CC9" w:rsidRPr="00B91FD7" w:rsidRDefault="00745CC9" w:rsidP="004C7B13">
                            <w:pPr>
                              <w:spacing w:after="0" w:line="360" w:lineRule="auto"/>
                              <w:rPr>
                                <w:rFonts w:ascii="Times New Roman" w:hAnsi="Times New Roman" w:cs="Times New Roman"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91FD7">
                              <w:rPr>
                                <w:rFonts w:ascii="Times New Roman" w:hAnsi="Times New Roman" w:cs="Times New Roman"/>
                                <w:color w:val="000000"/>
                                <w:sz w:val="16"/>
                                <w:szCs w:val="16"/>
                              </w:rPr>
                              <w:tab/>
                              <w:t>о закупках как напрямую, так и посредством заключения договоров субподряда;</w:t>
                            </w:r>
                          </w:p>
                          <w:p w14:paraId="32335F69" w14:textId="77777777" w:rsidR="00745CC9" w:rsidRPr="00B91FD7" w:rsidRDefault="00745CC9" w:rsidP="004C7B13">
                            <w:pPr>
                              <w:spacing w:after="0" w:line="360" w:lineRule="auto"/>
                              <w:rPr>
                                <w:rFonts w:ascii="Times New Roman" w:hAnsi="Times New Roman" w:cs="Times New Roman"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91FD7">
                              <w:rPr>
                                <w:rFonts w:ascii="Times New Roman" w:hAnsi="Times New Roman" w:cs="Times New Roman"/>
                                <w:b/>
                                <w:bCs/>
                                <w:color w:val="0000FF"/>
                                <w:sz w:val="16"/>
                                <w:szCs w:val="16"/>
                              </w:rPr>
                              <w:t>і</w:t>
                            </w:r>
                            <w:r w:rsidRPr="00B91FD7">
                              <w:rPr>
                                <w:rFonts w:ascii="Times New Roman" w:hAnsi="Times New Roman" w:cs="Times New Roman"/>
                                <w:b/>
                                <w:bCs/>
                                <w:color w:val="0000FF"/>
                                <w:sz w:val="16"/>
                                <w:szCs w:val="16"/>
                              </w:rPr>
                              <w:tab/>
                            </w:r>
                            <w:r w:rsidRPr="00B91FD7">
                              <w:rPr>
                                <w:rFonts w:ascii="Times New Roman" w:hAnsi="Times New Roman" w:cs="Times New Roman"/>
                                <w:color w:val="000000"/>
                                <w:sz w:val="16"/>
                                <w:szCs w:val="16"/>
                              </w:rPr>
                              <w:t>Порядковый номер товара</w:t>
                            </w:r>
                          </w:p>
                          <w:p w14:paraId="77E0049A" w14:textId="77777777" w:rsidR="00745CC9" w:rsidRPr="00B91FD7" w:rsidRDefault="00745CC9" w:rsidP="004C7B13">
                            <w:pPr>
                              <w:spacing w:after="0" w:line="360" w:lineRule="auto"/>
                              <w:rPr>
                                <w:rFonts w:ascii="Times New Roman" w:hAnsi="Times New Roman" w:cs="Times New Roman"/>
                                <w:color w:val="000000"/>
                                <w:sz w:val="16"/>
                                <w:szCs w:val="16"/>
                              </w:rPr>
                            </w:pPr>
                            <w:proofErr w:type="spellStart"/>
                            <w:r w:rsidRPr="00B91FD7">
                              <w:rPr>
                                <w:rFonts w:ascii="Times New Roman" w:hAnsi="Times New Roman" w:cs="Times New Roman"/>
                                <w:b/>
                                <w:bCs/>
                                <w:color w:val="0000FF"/>
                                <w:sz w:val="16"/>
                                <w:szCs w:val="16"/>
                              </w:rPr>
                              <w:t>CТi</w:t>
                            </w:r>
                            <w:proofErr w:type="spellEnd"/>
                            <w:r w:rsidRPr="00B91FD7">
                              <w:rPr>
                                <w:rFonts w:ascii="Times New Roman" w:hAnsi="Times New Roman" w:cs="Times New Roman"/>
                                <w:b/>
                                <w:bCs/>
                                <w:color w:val="0000FF"/>
                                <w:sz w:val="16"/>
                                <w:szCs w:val="16"/>
                              </w:rPr>
                              <w:tab/>
                            </w:r>
                            <w:r w:rsidRPr="00B91FD7">
                              <w:rPr>
                                <w:rFonts w:ascii="Times New Roman" w:hAnsi="Times New Roman" w:cs="Times New Roman"/>
                                <w:color w:val="000000"/>
                                <w:sz w:val="16"/>
                                <w:szCs w:val="16"/>
                              </w:rPr>
                              <w:t>Стоимость i-ого товара;</w:t>
                            </w:r>
                          </w:p>
                          <w:p w14:paraId="681D7065" w14:textId="77777777" w:rsidR="00745CC9" w:rsidRPr="00B91FD7" w:rsidRDefault="00745CC9" w:rsidP="004C7B13">
                            <w:pPr>
                              <w:spacing w:after="0" w:line="360" w:lineRule="auto"/>
                              <w:rPr>
                                <w:rFonts w:ascii="Times New Roman" w:hAnsi="Times New Roman" w:cs="Times New Roman"/>
                                <w:color w:val="000000"/>
                                <w:sz w:val="16"/>
                                <w:szCs w:val="16"/>
                              </w:rPr>
                            </w:pPr>
                            <w:proofErr w:type="spellStart"/>
                            <w:r w:rsidRPr="00B91FD7">
                              <w:rPr>
                                <w:rFonts w:ascii="Times New Roman" w:hAnsi="Times New Roman" w:cs="Times New Roman"/>
                                <w:b/>
                                <w:bCs/>
                                <w:color w:val="0000FF"/>
                                <w:sz w:val="16"/>
                                <w:szCs w:val="16"/>
                              </w:rPr>
                              <w:t>Мi</w:t>
                            </w:r>
                            <w:proofErr w:type="spellEnd"/>
                            <w:r w:rsidRPr="00B91FD7">
                              <w:rPr>
                                <w:rFonts w:ascii="Times New Roman" w:hAnsi="Times New Roman" w:cs="Times New Roman"/>
                                <w:b/>
                                <w:bCs/>
                                <w:color w:val="0000FF"/>
                                <w:sz w:val="16"/>
                                <w:szCs w:val="16"/>
                              </w:rPr>
                              <w:tab/>
                            </w:r>
                            <w:r w:rsidRPr="00B91FD7">
                              <w:rPr>
                                <w:rFonts w:ascii="Times New Roman" w:hAnsi="Times New Roman" w:cs="Times New Roman"/>
                                <w:color w:val="000000"/>
                                <w:sz w:val="16"/>
                                <w:szCs w:val="16"/>
                              </w:rPr>
                              <w:t>Доля казахстанского содержания в товаре, указанная в сертификате «CT-KZ»;</w:t>
                            </w:r>
                          </w:p>
                          <w:p w14:paraId="4C6DB49F" w14:textId="77777777" w:rsidR="00745CC9" w:rsidRPr="00B91FD7" w:rsidRDefault="00745CC9" w:rsidP="004C7B13">
                            <w:pPr>
                              <w:spacing w:after="0" w:line="360" w:lineRule="auto"/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</w:rPr>
                            </w:pPr>
                            <w:r w:rsidRPr="00B91FD7">
                              <w:rPr>
                                <w:rFonts w:ascii="Times New Roman" w:hAnsi="Times New Roman" w:cs="Times New Roman"/>
                                <w:color w:val="000000"/>
                                <w:sz w:val="16"/>
                                <w:szCs w:val="16"/>
                              </w:rPr>
                              <w:tab/>
                            </w:r>
                            <w:proofErr w:type="spellStart"/>
                            <w:r w:rsidRPr="00B91FD7">
                              <w:rPr>
                                <w:rFonts w:ascii="Times New Roman" w:hAnsi="Times New Roman" w:cs="Times New Roman"/>
                                <w:color w:val="000000"/>
                                <w:sz w:val="16"/>
                                <w:szCs w:val="16"/>
                              </w:rPr>
                              <w:t>Мi</w:t>
                            </w:r>
                            <w:proofErr w:type="spellEnd"/>
                            <w:r w:rsidRPr="00B91FD7">
                              <w:rPr>
                                <w:rFonts w:ascii="Times New Roman" w:hAnsi="Times New Roman" w:cs="Times New Roman"/>
                                <w:color w:val="000000"/>
                                <w:sz w:val="16"/>
                                <w:szCs w:val="16"/>
                              </w:rPr>
                              <w:t xml:space="preserve"> = 0, в случае отсутствия сертификата «CT-KZ»;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57EEB72" id="Text Box 3" o:spid="_x0000_s1027" type="#_x0000_t202" style="position:absolute;margin-left:0;margin-top:15.5pt;width:345.6pt;height:96pt;z-index:251660288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" stroked="f">
                <v:textbox>
                  <w:txbxContent>
                    <w:p w14:paraId="1D8B0CCB" w14:textId="53B03832" w:rsidR="00745CC9" w:rsidRPr="00B91FD7" w:rsidRDefault="00745CC9" w:rsidP="004C7B13">
                      <w:pPr>
                        <w:spacing w:after="0" w:line="360" w:lineRule="auto"/>
                        <w:rPr>
                          <w:rFonts w:ascii="Times New Roman" w:hAnsi="Times New Roman" w:cs="Times New Roman"/>
                          <w:color w:val="000000"/>
                          <w:sz w:val="16"/>
                          <w:szCs w:val="16"/>
                        </w:rPr>
                      </w:pPr>
                      <w:proofErr w:type="gramStart"/>
                      <w:r w:rsidRPr="00B91FD7">
                        <w:rPr>
                          <w:rFonts w:ascii="Times New Roman" w:hAnsi="Times New Roman" w:cs="Times New Roman"/>
                          <w:b/>
                          <w:bCs/>
                          <w:color w:val="0000FF"/>
                          <w:sz w:val="16"/>
                          <w:szCs w:val="16"/>
                          <w:lang w:val="en-US"/>
                        </w:rPr>
                        <w:t>n</w:t>
                      </w:r>
                      <w:proofErr w:type="gramEnd"/>
                      <w:r w:rsidRPr="00B91FD7">
                        <w:rPr>
                          <w:rFonts w:ascii="Times New Roman" w:hAnsi="Times New Roman" w:cs="Times New Roman"/>
                          <w:b/>
                          <w:bCs/>
                          <w:color w:val="0000FF"/>
                          <w:sz w:val="16"/>
                          <w:szCs w:val="16"/>
                        </w:rPr>
                        <w:tab/>
                      </w:r>
                      <w:r w:rsidRPr="00B91FD7">
                        <w:rPr>
                          <w:rFonts w:ascii="Times New Roman" w:hAnsi="Times New Roman" w:cs="Times New Roman"/>
                          <w:color w:val="000000"/>
                          <w:sz w:val="16"/>
                          <w:szCs w:val="16"/>
                        </w:rPr>
                        <w:t xml:space="preserve">Общее количество товаров, закупленных </w:t>
                      </w:r>
                      <w:r>
                        <w:rPr>
                          <w:rFonts w:ascii="Times New Roman" w:hAnsi="Times New Roman" w:cs="Times New Roman"/>
                          <w:color w:val="000000"/>
                          <w:sz w:val="16"/>
                          <w:szCs w:val="16"/>
                        </w:rPr>
                        <w:t>Исполнителем</w:t>
                      </w:r>
                      <w:r w:rsidRPr="00B91FD7">
                        <w:rPr>
                          <w:rFonts w:ascii="Times New Roman" w:hAnsi="Times New Roman" w:cs="Times New Roman"/>
                          <w:color w:val="000000"/>
                          <w:sz w:val="16"/>
                          <w:szCs w:val="16"/>
                        </w:rPr>
                        <w:t xml:space="preserve"> в целях исполнения договора</w:t>
                      </w:r>
                    </w:p>
                    <w:p w14:paraId="7A7694B2" w14:textId="77777777" w:rsidR="00745CC9" w:rsidRPr="00B91FD7" w:rsidRDefault="00745CC9" w:rsidP="004C7B13">
                      <w:pPr>
                        <w:spacing w:after="0" w:line="360" w:lineRule="auto"/>
                        <w:rPr>
                          <w:rFonts w:ascii="Times New Roman" w:hAnsi="Times New Roman" w:cs="Times New Roman"/>
                          <w:color w:val="000000"/>
                          <w:sz w:val="16"/>
                          <w:szCs w:val="16"/>
                        </w:rPr>
                      </w:pPr>
                      <w:r w:rsidRPr="00B91FD7">
                        <w:rPr>
                          <w:rFonts w:ascii="Times New Roman" w:hAnsi="Times New Roman" w:cs="Times New Roman"/>
                          <w:color w:val="000000"/>
                          <w:sz w:val="16"/>
                          <w:szCs w:val="16"/>
                        </w:rPr>
                        <w:tab/>
                        <w:t>о закупках как напрямую, так и посредством заключения договоров субподряда;</w:t>
                      </w:r>
                    </w:p>
                    <w:p w14:paraId="32335F69" w14:textId="77777777" w:rsidR="00745CC9" w:rsidRPr="00B91FD7" w:rsidRDefault="00745CC9" w:rsidP="004C7B13">
                      <w:pPr>
                        <w:spacing w:after="0" w:line="360" w:lineRule="auto"/>
                        <w:rPr>
                          <w:rFonts w:ascii="Times New Roman" w:hAnsi="Times New Roman" w:cs="Times New Roman"/>
                          <w:color w:val="000000"/>
                          <w:sz w:val="16"/>
                          <w:szCs w:val="16"/>
                        </w:rPr>
                      </w:pPr>
                      <w:r w:rsidRPr="00B91FD7">
                        <w:rPr>
                          <w:rFonts w:ascii="Times New Roman" w:hAnsi="Times New Roman" w:cs="Times New Roman"/>
                          <w:b/>
                          <w:bCs/>
                          <w:color w:val="0000FF"/>
                          <w:sz w:val="16"/>
                          <w:szCs w:val="16"/>
                        </w:rPr>
                        <w:t>і</w:t>
                      </w:r>
                      <w:r w:rsidRPr="00B91FD7">
                        <w:rPr>
                          <w:rFonts w:ascii="Times New Roman" w:hAnsi="Times New Roman" w:cs="Times New Roman"/>
                          <w:b/>
                          <w:bCs/>
                          <w:color w:val="0000FF"/>
                          <w:sz w:val="16"/>
                          <w:szCs w:val="16"/>
                        </w:rPr>
                        <w:tab/>
                      </w:r>
                      <w:r w:rsidRPr="00B91FD7">
                        <w:rPr>
                          <w:rFonts w:ascii="Times New Roman" w:hAnsi="Times New Roman" w:cs="Times New Roman"/>
                          <w:color w:val="000000"/>
                          <w:sz w:val="16"/>
                          <w:szCs w:val="16"/>
                        </w:rPr>
                        <w:t>Порядковый номер товара</w:t>
                      </w:r>
                    </w:p>
                    <w:p w14:paraId="77E0049A" w14:textId="77777777" w:rsidR="00745CC9" w:rsidRPr="00B91FD7" w:rsidRDefault="00745CC9" w:rsidP="004C7B13">
                      <w:pPr>
                        <w:spacing w:after="0" w:line="360" w:lineRule="auto"/>
                        <w:rPr>
                          <w:rFonts w:ascii="Times New Roman" w:hAnsi="Times New Roman" w:cs="Times New Roman"/>
                          <w:color w:val="000000"/>
                          <w:sz w:val="16"/>
                          <w:szCs w:val="16"/>
                        </w:rPr>
                      </w:pPr>
                      <w:proofErr w:type="spellStart"/>
                      <w:r w:rsidRPr="00B91FD7">
                        <w:rPr>
                          <w:rFonts w:ascii="Times New Roman" w:hAnsi="Times New Roman" w:cs="Times New Roman"/>
                          <w:b/>
                          <w:bCs/>
                          <w:color w:val="0000FF"/>
                          <w:sz w:val="16"/>
                          <w:szCs w:val="16"/>
                        </w:rPr>
                        <w:t>CТi</w:t>
                      </w:r>
                      <w:proofErr w:type="spellEnd"/>
                      <w:r w:rsidRPr="00B91FD7">
                        <w:rPr>
                          <w:rFonts w:ascii="Times New Roman" w:hAnsi="Times New Roman" w:cs="Times New Roman"/>
                          <w:b/>
                          <w:bCs/>
                          <w:color w:val="0000FF"/>
                          <w:sz w:val="16"/>
                          <w:szCs w:val="16"/>
                        </w:rPr>
                        <w:tab/>
                      </w:r>
                      <w:r w:rsidRPr="00B91FD7">
                        <w:rPr>
                          <w:rFonts w:ascii="Times New Roman" w:hAnsi="Times New Roman" w:cs="Times New Roman"/>
                          <w:color w:val="000000"/>
                          <w:sz w:val="16"/>
                          <w:szCs w:val="16"/>
                        </w:rPr>
                        <w:t>Стоимость i-ого товара;</w:t>
                      </w:r>
                    </w:p>
                    <w:p w14:paraId="681D7065" w14:textId="77777777" w:rsidR="00745CC9" w:rsidRPr="00B91FD7" w:rsidRDefault="00745CC9" w:rsidP="004C7B13">
                      <w:pPr>
                        <w:spacing w:after="0" w:line="360" w:lineRule="auto"/>
                        <w:rPr>
                          <w:rFonts w:ascii="Times New Roman" w:hAnsi="Times New Roman" w:cs="Times New Roman"/>
                          <w:color w:val="000000"/>
                          <w:sz w:val="16"/>
                          <w:szCs w:val="16"/>
                        </w:rPr>
                      </w:pPr>
                      <w:proofErr w:type="spellStart"/>
                      <w:r w:rsidRPr="00B91FD7">
                        <w:rPr>
                          <w:rFonts w:ascii="Times New Roman" w:hAnsi="Times New Roman" w:cs="Times New Roman"/>
                          <w:b/>
                          <w:bCs/>
                          <w:color w:val="0000FF"/>
                          <w:sz w:val="16"/>
                          <w:szCs w:val="16"/>
                        </w:rPr>
                        <w:t>Мi</w:t>
                      </w:r>
                      <w:proofErr w:type="spellEnd"/>
                      <w:r w:rsidRPr="00B91FD7">
                        <w:rPr>
                          <w:rFonts w:ascii="Times New Roman" w:hAnsi="Times New Roman" w:cs="Times New Roman"/>
                          <w:b/>
                          <w:bCs/>
                          <w:color w:val="0000FF"/>
                          <w:sz w:val="16"/>
                          <w:szCs w:val="16"/>
                        </w:rPr>
                        <w:tab/>
                      </w:r>
                      <w:r w:rsidRPr="00B91FD7">
                        <w:rPr>
                          <w:rFonts w:ascii="Times New Roman" w:hAnsi="Times New Roman" w:cs="Times New Roman"/>
                          <w:color w:val="000000"/>
                          <w:sz w:val="16"/>
                          <w:szCs w:val="16"/>
                        </w:rPr>
                        <w:t>Доля казахстанского содержания в товаре, указанная в сертификате «CT-KZ»;</w:t>
                      </w:r>
                    </w:p>
                    <w:p w14:paraId="4C6DB49F" w14:textId="77777777" w:rsidR="00745CC9" w:rsidRPr="00B91FD7" w:rsidRDefault="00745CC9" w:rsidP="004C7B13">
                      <w:pPr>
                        <w:spacing w:after="0" w:line="360" w:lineRule="auto"/>
                        <w:rPr>
                          <w:rFonts w:ascii="Times New Roman" w:hAnsi="Times New Roman" w:cs="Times New Roman"/>
                          <w:sz w:val="16"/>
                          <w:szCs w:val="16"/>
                        </w:rPr>
                      </w:pPr>
                      <w:r w:rsidRPr="00B91FD7">
                        <w:rPr>
                          <w:rFonts w:ascii="Times New Roman" w:hAnsi="Times New Roman" w:cs="Times New Roman"/>
                          <w:color w:val="000000"/>
                          <w:sz w:val="16"/>
                          <w:szCs w:val="16"/>
                        </w:rPr>
                        <w:tab/>
                      </w:r>
                      <w:proofErr w:type="spellStart"/>
                      <w:r w:rsidRPr="00B91FD7">
                        <w:rPr>
                          <w:rFonts w:ascii="Times New Roman" w:hAnsi="Times New Roman" w:cs="Times New Roman"/>
                          <w:color w:val="000000"/>
                          <w:sz w:val="16"/>
                          <w:szCs w:val="16"/>
                        </w:rPr>
                        <w:t>Мi</w:t>
                      </w:r>
                      <w:proofErr w:type="spellEnd"/>
                      <w:r w:rsidRPr="00B91FD7">
                        <w:rPr>
                          <w:rFonts w:ascii="Times New Roman" w:hAnsi="Times New Roman" w:cs="Times New Roman"/>
                          <w:color w:val="000000"/>
                          <w:sz w:val="16"/>
                          <w:szCs w:val="16"/>
                        </w:rPr>
                        <w:t xml:space="preserve"> = 0, в случае отсутствия сертификата «CT-KZ»;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  <w:r w:rsidR="004C7B13" w:rsidRPr="00F33A1D">
        <w:rPr>
          <w:rFonts w:ascii="Times New Roman" w:eastAsia="Times New Roman" w:hAnsi="Times New Roman" w:cs="Times New Roman"/>
          <w:i/>
          <w:iCs/>
          <w:color w:val="000000"/>
          <w:position w:val="-4"/>
          <w:sz w:val="14"/>
          <w:lang w:val="en-US" w:eastAsia="ru-RU"/>
        </w:rPr>
        <w:object w:dxaOrig="180" w:dyaOrig="279" w14:anchorId="384F296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1pt;height:12.1pt" o:ole="">
            <v:imagedata r:id="rId8" o:title=""/>
          </v:shape>
          <o:OLEObject Type="Embed" ProgID="Equation.DSMT4" ShapeID="_x0000_i1025" DrawAspect="Content" ObjectID="_1617536876" r:id="rId9"/>
        </w:object>
      </w:r>
      <w:r w:rsidR="004C7B13" w:rsidRPr="00F33A1D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 xml:space="preserve"> </w:t>
      </w:r>
    </w:p>
    <w:p w14:paraId="5FF15FE2" w14:textId="77777777" w:rsidR="004C7B13" w:rsidRPr="00F33A1D" w:rsidRDefault="004C7B13" w:rsidP="004C7B13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0"/>
          <w:szCs w:val="18"/>
          <w:lang w:val="kk-KZ" w:eastAsia="ru-RU"/>
        </w:rPr>
      </w:pPr>
      <w:r w:rsidRPr="00F33A1D">
        <w:rPr>
          <w:rFonts w:ascii="Times New Roman" w:eastAsia="Times New Roman" w:hAnsi="Times New Roman" w:cs="Times New Roman"/>
          <w:color w:val="000000"/>
          <w:sz w:val="20"/>
          <w:szCs w:val="18"/>
          <w:lang w:val="kk-KZ" w:eastAsia="ru-RU"/>
        </w:rPr>
        <w:t xml:space="preserve">   </w:t>
      </w:r>
    </w:p>
    <w:p w14:paraId="49F848BA" w14:textId="77777777" w:rsidR="004C7B13" w:rsidRPr="00F33A1D" w:rsidRDefault="004C7B13" w:rsidP="004C7B13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F33A1D">
        <w:rPr>
          <w:rFonts w:ascii="Times New Roman" w:eastAsia="Times New Roman" w:hAnsi="Times New Roman" w:cs="Times New Roman"/>
          <w:noProof/>
          <w:sz w:val="16"/>
          <w:szCs w:val="16"/>
          <w:lang w:eastAsia="ru-RU"/>
        </w:rPr>
        <w:drawing>
          <wp:inline distT="0" distB="0" distL="0" distR="0" wp14:anchorId="5B6E5522" wp14:editId="32C4EF5D">
            <wp:extent cx="5286375" cy="333068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511563" cy="3472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F33A1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</w:t>
      </w:r>
    </w:p>
    <w:p w14:paraId="550AE96D" w14:textId="77777777" w:rsidR="004C7B13" w:rsidRPr="00F33A1D" w:rsidRDefault="004C7B13" w:rsidP="004C7B13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0"/>
          <w:szCs w:val="18"/>
          <w:lang w:eastAsia="ru-RU"/>
        </w:rPr>
      </w:pPr>
    </w:p>
    <w:p w14:paraId="758F4F9D" w14:textId="65D47CE4" w:rsidR="004C7B13" w:rsidRPr="00F33A1D" w:rsidRDefault="004C7B13" w:rsidP="004C7B13">
      <w:pPr>
        <w:spacing w:after="0" w:line="240" w:lineRule="auto"/>
        <w:ind w:firstLine="180"/>
        <w:rPr>
          <w:rFonts w:ascii="Times New Roman" w:eastAsia="Times New Roman" w:hAnsi="Times New Roman" w:cs="Times New Roman"/>
          <w:color w:val="000000"/>
          <w:sz w:val="20"/>
          <w:szCs w:val="18"/>
          <w:lang w:eastAsia="ru-RU"/>
        </w:rPr>
      </w:pPr>
      <w:r w:rsidRPr="00F33A1D">
        <w:rPr>
          <w:rFonts w:ascii="Times New Roman" w:eastAsia="Times New Roman" w:hAnsi="Times New Roman" w:cs="Times New Roman"/>
          <w:color w:val="000000"/>
          <w:sz w:val="20"/>
          <w:szCs w:val="18"/>
          <w:lang w:eastAsia="ru-RU"/>
        </w:rPr>
        <w:t>Доля местного содержания (</w:t>
      </w:r>
      <w:proofErr w:type="gramStart"/>
      <w:r w:rsidRPr="00F33A1D">
        <w:rPr>
          <w:rFonts w:ascii="Times New Roman" w:eastAsia="Times New Roman" w:hAnsi="Times New Roman" w:cs="Times New Roman"/>
          <w:color w:val="000000"/>
          <w:sz w:val="20"/>
          <w:szCs w:val="18"/>
          <w:lang w:eastAsia="ru-RU"/>
        </w:rPr>
        <w:t>%):</w:t>
      </w:r>
      <w:r w:rsidRPr="00F33A1D">
        <w:rPr>
          <w:rFonts w:ascii="Times New Roman" w:eastAsia="Times New Roman" w:hAnsi="Times New Roman" w:cs="Times New Roman"/>
          <w:color w:val="000000"/>
          <w:sz w:val="20"/>
          <w:szCs w:val="18"/>
          <w:lang w:val="kk-KZ" w:eastAsia="ru-RU"/>
        </w:rPr>
        <w:tab/>
      </w:r>
      <w:proofErr w:type="gramEnd"/>
      <w:r w:rsidRPr="00F33A1D">
        <w:rPr>
          <w:rFonts w:ascii="Times New Roman" w:eastAsia="Times New Roman" w:hAnsi="Times New Roman" w:cs="Times New Roman"/>
          <w:color w:val="000000"/>
          <w:sz w:val="20"/>
          <w:szCs w:val="18"/>
          <w:lang w:val="kk-KZ" w:eastAsia="ru-RU"/>
        </w:rPr>
        <w:tab/>
      </w:r>
      <w:r w:rsidRPr="00F33A1D">
        <w:rPr>
          <w:rFonts w:ascii="Times New Roman" w:eastAsia="Times New Roman" w:hAnsi="Times New Roman" w:cs="Times New Roman"/>
          <w:color w:val="000000"/>
          <w:sz w:val="20"/>
          <w:szCs w:val="18"/>
          <w:lang w:val="kk-KZ" w:eastAsia="ru-RU"/>
        </w:rPr>
        <w:tab/>
      </w:r>
      <w:r w:rsidRPr="00F33A1D">
        <w:rPr>
          <w:rFonts w:ascii="Times New Roman" w:eastAsia="Times New Roman" w:hAnsi="Times New Roman" w:cs="Times New Roman"/>
          <w:color w:val="000000"/>
          <w:sz w:val="20"/>
          <w:szCs w:val="18"/>
          <w:lang w:val="kk-KZ" w:eastAsia="ru-RU"/>
        </w:rPr>
        <w:tab/>
      </w:r>
      <w:r w:rsidRPr="00F33A1D">
        <w:rPr>
          <w:rFonts w:ascii="Times New Roman" w:eastAsia="Times New Roman" w:hAnsi="Times New Roman" w:cs="Times New Roman"/>
          <w:color w:val="000000"/>
          <w:sz w:val="20"/>
          <w:szCs w:val="18"/>
          <w:lang w:val="kk-KZ" w:eastAsia="ru-RU"/>
        </w:rPr>
        <w:tab/>
      </w:r>
      <w:r w:rsidRPr="00F33A1D">
        <w:rPr>
          <w:rFonts w:ascii="Times New Roman" w:eastAsia="Times New Roman" w:hAnsi="Times New Roman" w:cs="Times New Roman"/>
          <w:color w:val="000000"/>
          <w:sz w:val="20"/>
          <w:szCs w:val="18"/>
          <w:lang w:val="kk-KZ" w:eastAsia="ru-RU"/>
        </w:rPr>
        <w:tab/>
      </w:r>
      <w:r w:rsidRPr="00F33A1D">
        <w:rPr>
          <w:rFonts w:ascii="Times New Roman" w:eastAsia="Times New Roman" w:hAnsi="Times New Roman" w:cs="Times New Roman"/>
          <w:color w:val="000000"/>
          <w:sz w:val="20"/>
          <w:szCs w:val="18"/>
          <w:lang w:val="kk-KZ" w:eastAsia="ru-RU"/>
        </w:rPr>
        <w:tab/>
      </w:r>
      <w:r w:rsidRPr="00F33A1D">
        <w:rPr>
          <w:rFonts w:ascii="Times New Roman" w:eastAsia="Times New Roman" w:hAnsi="Times New Roman" w:cs="Times New Roman"/>
          <w:color w:val="000000"/>
          <w:sz w:val="20"/>
          <w:szCs w:val="18"/>
          <w:lang w:val="kk-KZ" w:eastAsia="ru-RU"/>
        </w:rPr>
        <w:tab/>
      </w:r>
      <w:r w:rsidRPr="00F33A1D">
        <w:rPr>
          <w:rFonts w:ascii="Times New Roman" w:eastAsia="Times New Roman" w:hAnsi="Times New Roman" w:cs="Times New Roman"/>
          <w:color w:val="000000"/>
          <w:sz w:val="20"/>
          <w:szCs w:val="18"/>
          <w:lang w:val="kk-KZ" w:eastAsia="ru-RU"/>
        </w:rPr>
        <w:tab/>
        <w:t>________________________________</w:t>
      </w:r>
      <w:r w:rsidRPr="00F33A1D">
        <w:rPr>
          <w:rFonts w:ascii="Times New Roman" w:eastAsia="Times New Roman" w:hAnsi="Times New Roman" w:cs="Times New Roman"/>
          <w:color w:val="000000"/>
          <w:sz w:val="20"/>
          <w:szCs w:val="18"/>
          <w:lang w:eastAsia="ru-RU"/>
        </w:rPr>
        <w:t>М.П.</w:t>
      </w:r>
    </w:p>
    <w:p w14:paraId="15EE305A" w14:textId="77777777" w:rsidR="004C7B13" w:rsidRPr="00F33A1D" w:rsidRDefault="004C7B13" w:rsidP="004C7B13">
      <w:pPr>
        <w:spacing w:after="0" w:line="240" w:lineRule="auto"/>
        <w:ind w:firstLine="180"/>
        <w:rPr>
          <w:rFonts w:ascii="Times New Roman" w:eastAsia="Times New Roman" w:hAnsi="Times New Roman" w:cs="Times New Roman"/>
          <w:color w:val="000000"/>
          <w:sz w:val="20"/>
          <w:szCs w:val="18"/>
          <w:lang w:val="kk-KZ" w:eastAsia="ru-RU"/>
        </w:rPr>
      </w:pPr>
      <w:r w:rsidRPr="00F33A1D">
        <w:rPr>
          <w:rFonts w:ascii="Times New Roman" w:eastAsia="Times New Roman" w:hAnsi="Times New Roman" w:cs="Times New Roman"/>
          <w:color w:val="000000"/>
          <w:sz w:val="20"/>
          <w:szCs w:val="18"/>
          <w:lang w:val="kk-KZ" w:eastAsia="ru-RU"/>
        </w:rPr>
        <w:tab/>
      </w:r>
      <w:r w:rsidRPr="00F33A1D">
        <w:rPr>
          <w:rFonts w:ascii="Times New Roman" w:eastAsia="Times New Roman" w:hAnsi="Times New Roman" w:cs="Times New Roman"/>
          <w:color w:val="000000"/>
          <w:sz w:val="20"/>
          <w:szCs w:val="18"/>
          <w:lang w:val="kk-KZ" w:eastAsia="ru-RU"/>
        </w:rPr>
        <w:tab/>
      </w:r>
      <w:r w:rsidRPr="00F33A1D">
        <w:rPr>
          <w:rFonts w:ascii="Times New Roman" w:eastAsia="Times New Roman" w:hAnsi="Times New Roman" w:cs="Times New Roman"/>
          <w:color w:val="000000"/>
          <w:sz w:val="20"/>
          <w:szCs w:val="18"/>
          <w:lang w:val="kk-KZ" w:eastAsia="ru-RU"/>
        </w:rPr>
        <w:tab/>
      </w:r>
      <w:r w:rsidRPr="00F33A1D">
        <w:rPr>
          <w:rFonts w:ascii="Times New Roman" w:eastAsia="Times New Roman" w:hAnsi="Times New Roman" w:cs="Times New Roman"/>
          <w:color w:val="000000"/>
          <w:sz w:val="20"/>
          <w:szCs w:val="18"/>
          <w:lang w:val="kk-KZ" w:eastAsia="ru-RU"/>
        </w:rPr>
        <w:tab/>
      </w:r>
      <w:r w:rsidRPr="00F33A1D">
        <w:rPr>
          <w:rFonts w:ascii="Times New Roman" w:eastAsia="Times New Roman" w:hAnsi="Times New Roman" w:cs="Times New Roman"/>
          <w:color w:val="000000"/>
          <w:sz w:val="20"/>
          <w:szCs w:val="18"/>
          <w:lang w:val="kk-KZ" w:eastAsia="ru-RU"/>
        </w:rPr>
        <w:tab/>
      </w:r>
      <w:r w:rsidRPr="00F33A1D">
        <w:rPr>
          <w:rFonts w:ascii="Times New Roman" w:eastAsia="Times New Roman" w:hAnsi="Times New Roman" w:cs="Times New Roman"/>
          <w:color w:val="000000"/>
          <w:sz w:val="20"/>
          <w:szCs w:val="18"/>
          <w:lang w:val="kk-KZ" w:eastAsia="ru-RU"/>
        </w:rPr>
        <w:tab/>
      </w:r>
      <w:r w:rsidRPr="00F33A1D">
        <w:rPr>
          <w:rFonts w:ascii="Times New Roman" w:eastAsia="Times New Roman" w:hAnsi="Times New Roman" w:cs="Times New Roman"/>
          <w:color w:val="000000"/>
          <w:sz w:val="20"/>
          <w:szCs w:val="18"/>
          <w:lang w:val="kk-KZ" w:eastAsia="ru-RU"/>
        </w:rPr>
        <w:tab/>
      </w:r>
      <w:r w:rsidRPr="00F33A1D">
        <w:rPr>
          <w:rFonts w:ascii="Times New Roman" w:eastAsia="Times New Roman" w:hAnsi="Times New Roman" w:cs="Times New Roman"/>
          <w:color w:val="000000"/>
          <w:sz w:val="20"/>
          <w:szCs w:val="18"/>
          <w:lang w:val="kk-KZ" w:eastAsia="ru-RU"/>
        </w:rPr>
        <w:tab/>
      </w:r>
      <w:r w:rsidRPr="00F33A1D">
        <w:rPr>
          <w:rFonts w:ascii="Times New Roman" w:eastAsia="Times New Roman" w:hAnsi="Times New Roman" w:cs="Times New Roman"/>
          <w:color w:val="000000"/>
          <w:sz w:val="20"/>
          <w:szCs w:val="18"/>
          <w:lang w:val="kk-KZ" w:eastAsia="ru-RU"/>
        </w:rPr>
        <w:tab/>
      </w:r>
      <w:r w:rsidRPr="00F33A1D">
        <w:rPr>
          <w:rFonts w:ascii="Times New Roman" w:eastAsia="Times New Roman" w:hAnsi="Times New Roman" w:cs="Times New Roman"/>
          <w:color w:val="000000"/>
          <w:sz w:val="20"/>
          <w:szCs w:val="18"/>
          <w:lang w:val="kk-KZ" w:eastAsia="ru-RU"/>
        </w:rPr>
        <w:tab/>
      </w:r>
      <w:r w:rsidRPr="00F33A1D">
        <w:rPr>
          <w:rFonts w:ascii="Times New Roman" w:eastAsia="Times New Roman" w:hAnsi="Times New Roman" w:cs="Times New Roman"/>
          <w:color w:val="000000"/>
          <w:sz w:val="20"/>
          <w:szCs w:val="18"/>
          <w:lang w:val="kk-KZ" w:eastAsia="ru-RU"/>
        </w:rPr>
        <w:tab/>
      </w:r>
      <w:r w:rsidRPr="00F33A1D">
        <w:rPr>
          <w:rFonts w:ascii="Times New Roman" w:eastAsia="Times New Roman" w:hAnsi="Times New Roman" w:cs="Times New Roman"/>
          <w:color w:val="000000"/>
          <w:sz w:val="20"/>
          <w:szCs w:val="18"/>
          <w:lang w:val="kk-KZ" w:eastAsia="ru-RU"/>
        </w:rPr>
        <w:tab/>
      </w:r>
      <w:r w:rsidRPr="00F33A1D">
        <w:rPr>
          <w:rFonts w:ascii="Times New Roman" w:eastAsia="Times New Roman" w:hAnsi="Times New Roman" w:cs="Times New Roman"/>
          <w:color w:val="000000"/>
          <w:sz w:val="20"/>
          <w:szCs w:val="18"/>
          <w:lang w:val="kk-KZ" w:eastAsia="ru-RU"/>
        </w:rPr>
        <w:tab/>
      </w:r>
      <w:r w:rsidRPr="00F33A1D">
        <w:rPr>
          <w:rFonts w:ascii="Times New Roman" w:eastAsia="Times New Roman" w:hAnsi="Times New Roman" w:cs="Times New Roman"/>
          <w:i/>
          <w:iCs/>
          <w:color w:val="000000"/>
          <w:sz w:val="12"/>
          <w:szCs w:val="14"/>
          <w:lang w:eastAsia="ru-RU"/>
        </w:rPr>
        <w:t>Ф.И.О. руководителя, подпись</w:t>
      </w:r>
    </w:p>
    <w:p w14:paraId="6DC198FA" w14:textId="77777777" w:rsidR="004C7B13" w:rsidRPr="00F33A1D" w:rsidRDefault="004C7B13" w:rsidP="004C7B13">
      <w:pPr>
        <w:spacing w:after="0" w:line="240" w:lineRule="auto"/>
        <w:ind w:firstLine="180"/>
        <w:rPr>
          <w:rFonts w:ascii="Times New Roman" w:eastAsia="Times New Roman" w:hAnsi="Times New Roman" w:cs="Times New Roman"/>
          <w:b/>
          <w:i/>
          <w:color w:val="000000"/>
          <w:sz w:val="14"/>
          <w:szCs w:val="16"/>
          <w:lang w:eastAsia="ru-RU"/>
        </w:rPr>
      </w:pPr>
      <w:r w:rsidRPr="00F33A1D">
        <w:rPr>
          <w:rFonts w:ascii="Times New Roman" w:eastAsia="Times New Roman" w:hAnsi="Times New Roman" w:cs="Times New Roman"/>
          <w:b/>
          <w:bCs/>
          <w:color w:val="000000"/>
          <w:sz w:val="24"/>
          <w:szCs w:val="18"/>
          <w:lang w:eastAsia="ru-RU"/>
        </w:rPr>
        <w:t>**</w:t>
      </w:r>
      <w:proofErr w:type="spellStart"/>
      <w:r w:rsidRPr="00F33A1D">
        <w:rPr>
          <w:rFonts w:ascii="Times New Roman" w:eastAsia="Times New Roman" w:hAnsi="Times New Roman" w:cs="Times New Roman"/>
          <w:b/>
          <w:bCs/>
          <w:color w:val="000000"/>
          <w:sz w:val="24"/>
          <w:szCs w:val="18"/>
          <w:lang w:eastAsia="ru-RU"/>
        </w:rPr>
        <w:t>МСр</w:t>
      </w:r>
      <w:proofErr w:type="spellEnd"/>
      <w:r w:rsidRPr="00F33A1D">
        <w:rPr>
          <w:rFonts w:ascii="Times New Roman" w:eastAsia="Times New Roman" w:hAnsi="Times New Roman" w:cs="Times New Roman"/>
          <w:b/>
          <w:bCs/>
          <w:color w:val="000000"/>
          <w:sz w:val="24"/>
          <w:szCs w:val="18"/>
          <w:lang w:eastAsia="ru-RU"/>
        </w:rPr>
        <w:t>/</w:t>
      </w:r>
      <w:proofErr w:type="gramStart"/>
      <w:r w:rsidRPr="00F33A1D">
        <w:rPr>
          <w:rFonts w:ascii="Times New Roman" w:eastAsia="Times New Roman" w:hAnsi="Times New Roman" w:cs="Times New Roman"/>
          <w:b/>
          <w:bCs/>
          <w:color w:val="000000"/>
          <w:sz w:val="24"/>
          <w:szCs w:val="18"/>
          <w:lang w:eastAsia="ru-RU"/>
        </w:rPr>
        <w:t>у  =</w:t>
      </w:r>
      <w:proofErr w:type="gramEnd"/>
      <w:r w:rsidRPr="00F33A1D">
        <w:rPr>
          <w:rFonts w:ascii="Times New Roman" w:eastAsia="Times New Roman" w:hAnsi="Times New Roman" w:cs="Times New Roman"/>
          <w:b/>
          <w:bCs/>
          <w:color w:val="000000"/>
          <w:sz w:val="24"/>
          <w:szCs w:val="18"/>
          <w:lang w:eastAsia="ru-RU"/>
        </w:rPr>
        <w:t xml:space="preserve"> ___%</w:t>
      </w:r>
      <w:r w:rsidRPr="00F33A1D">
        <w:rPr>
          <w:rFonts w:ascii="Times New Roman" w:eastAsia="Times New Roman" w:hAnsi="Times New Roman" w:cs="Times New Roman"/>
          <w:b/>
          <w:i/>
          <w:color w:val="000000"/>
          <w:sz w:val="14"/>
          <w:szCs w:val="16"/>
          <w:lang w:eastAsia="ru-RU"/>
        </w:rPr>
        <w:tab/>
      </w:r>
      <w:r w:rsidRPr="00F33A1D">
        <w:rPr>
          <w:rFonts w:ascii="Times New Roman" w:eastAsia="Times New Roman" w:hAnsi="Times New Roman" w:cs="Times New Roman"/>
          <w:b/>
          <w:i/>
          <w:color w:val="000000"/>
          <w:sz w:val="14"/>
          <w:szCs w:val="16"/>
          <w:lang w:eastAsia="ru-RU"/>
        </w:rPr>
        <w:tab/>
      </w:r>
      <w:r w:rsidRPr="00F33A1D">
        <w:rPr>
          <w:rFonts w:ascii="Times New Roman" w:eastAsia="Times New Roman" w:hAnsi="Times New Roman" w:cs="Times New Roman"/>
          <w:b/>
          <w:i/>
          <w:color w:val="000000"/>
          <w:sz w:val="14"/>
          <w:szCs w:val="16"/>
          <w:lang w:eastAsia="ru-RU"/>
        </w:rPr>
        <w:tab/>
      </w:r>
      <w:r w:rsidRPr="00F33A1D">
        <w:rPr>
          <w:rFonts w:ascii="Times New Roman" w:eastAsia="Times New Roman" w:hAnsi="Times New Roman" w:cs="Times New Roman"/>
          <w:b/>
          <w:i/>
          <w:color w:val="000000"/>
          <w:sz w:val="14"/>
          <w:szCs w:val="16"/>
          <w:lang w:eastAsia="ru-RU"/>
        </w:rPr>
        <w:tab/>
      </w:r>
      <w:r w:rsidRPr="00F33A1D">
        <w:rPr>
          <w:rFonts w:ascii="Times New Roman" w:eastAsia="Times New Roman" w:hAnsi="Times New Roman" w:cs="Times New Roman"/>
          <w:b/>
          <w:i/>
          <w:color w:val="000000"/>
          <w:sz w:val="14"/>
          <w:szCs w:val="16"/>
          <w:lang w:eastAsia="ru-RU"/>
        </w:rPr>
        <w:tab/>
      </w:r>
      <w:r w:rsidRPr="00F33A1D">
        <w:rPr>
          <w:rFonts w:ascii="Times New Roman" w:eastAsia="Times New Roman" w:hAnsi="Times New Roman" w:cs="Times New Roman"/>
          <w:b/>
          <w:i/>
          <w:color w:val="000000"/>
          <w:sz w:val="14"/>
          <w:szCs w:val="16"/>
          <w:lang w:eastAsia="ru-RU"/>
        </w:rPr>
        <w:tab/>
      </w:r>
      <w:r w:rsidRPr="00F33A1D">
        <w:rPr>
          <w:rFonts w:ascii="Times New Roman" w:eastAsia="Times New Roman" w:hAnsi="Times New Roman" w:cs="Times New Roman"/>
          <w:b/>
          <w:i/>
          <w:color w:val="000000"/>
          <w:sz w:val="14"/>
          <w:szCs w:val="16"/>
          <w:lang w:eastAsia="ru-RU"/>
        </w:rPr>
        <w:tab/>
      </w:r>
      <w:r w:rsidRPr="00F33A1D">
        <w:rPr>
          <w:rFonts w:ascii="Times New Roman" w:eastAsia="Times New Roman" w:hAnsi="Times New Roman" w:cs="Times New Roman"/>
          <w:b/>
          <w:i/>
          <w:color w:val="000000"/>
          <w:sz w:val="14"/>
          <w:szCs w:val="16"/>
          <w:lang w:eastAsia="ru-RU"/>
        </w:rPr>
        <w:tab/>
      </w:r>
      <w:r w:rsidRPr="00F33A1D">
        <w:rPr>
          <w:rFonts w:ascii="Times New Roman" w:eastAsia="Times New Roman" w:hAnsi="Times New Roman" w:cs="Times New Roman"/>
          <w:b/>
          <w:i/>
          <w:color w:val="000000"/>
          <w:sz w:val="14"/>
          <w:szCs w:val="16"/>
          <w:lang w:eastAsia="ru-RU"/>
        </w:rPr>
        <w:tab/>
      </w:r>
      <w:r w:rsidRPr="00F33A1D">
        <w:rPr>
          <w:rFonts w:ascii="Times New Roman" w:eastAsia="Times New Roman" w:hAnsi="Times New Roman" w:cs="Times New Roman"/>
          <w:b/>
          <w:i/>
          <w:color w:val="000000"/>
          <w:sz w:val="14"/>
          <w:szCs w:val="16"/>
          <w:lang w:eastAsia="ru-RU"/>
        </w:rPr>
        <w:tab/>
      </w:r>
      <w:r w:rsidRPr="00F33A1D">
        <w:rPr>
          <w:rFonts w:ascii="Times New Roman" w:eastAsia="Times New Roman" w:hAnsi="Times New Roman" w:cs="Times New Roman"/>
          <w:b/>
          <w:i/>
          <w:color w:val="000000"/>
          <w:sz w:val="14"/>
          <w:szCs w:val="16"/>
          <w:lang w:eastAsia="ru-RU"/>
        </w:rPr>
        <w:tab/>
      </w:r>
    </w:p>
    <w:p w14:paraId="37169613" w14:textId="77777777" w:rsidR="004C7B13" w:rsidRPr="00F33A1D" w:rsidRDefault="004C7B13" w:rsidP="004C7B13">
      <w:pPr>
        <w:spacing w:after="0" w:line="240" w:lineRule="auto"/>
        <w:ind w:firstLine="180"/>
        <w:rPr>
          <w:rFonts w:ascii="Times New Roman" w:eastAsia="Times New Roman" w:hAnsi="Times New Roman" w:cs="Times New Roman"/>
          <w:i/>
          <w:color w:val="000000"/>
          <w:sz w:val="14"/>
          <w:szCs w:val="16"/>
          <w:lang w:eastAsia="ru-RU"/>
        </w:rPr>
      </w:pPr>
      <w:r w:rsidRPr="00F33A1D">
        <w:rPr>
          <w:rFonts w:ascii="Times New Roman" w:eastAsia="Times New Roman" w:hAnsi="Times New Roman" w:cs="Times New Roman"/>
          <w:i/>
          <w:color w:val="000000"/>
          <w:sz w:val="14"/>
          <w:szCs w:val="16"/>
          <w:lang w:eastAsia="ru-RU"/>
        </w:rPr>
        <w:t>** указывается итоговая доля казахстанского содержания в договоре в цифровом формате до сотой доли (0,</w:t>
      </w:r>
      <w:proofErr w:type="gramStart"/>
      <w:r w:rsidRPr="00F33A1D">
        <w:rPr>
          <w:rFonts w:ascii="Times New Roman" w:eastAsia="Times New Roman" w:hAnsi="Times New Roman" w:cs="Times New Roman"/>
          <w:i/>
          <w:color w:val="000000"/>
          <w:sz w:val="14"/>
          <w:szCs w:val="16"/>
          <w:lang w:eastAsia="ru-RU"/>
        </w:rPr>
        <w:t>00)</w:t>
      </w:r>
      <w:r w:rsidRPr="00F33A1D">
        <w:rPr>
          <w:rFonts w:ascii="Times New Roman" w:eastAsia="Times New Roman" w:hAnsi="Times New Roman" w:cs="Times New Roman"/>
          <w:i/>
          <w:color w:val="000000"/>
          <w:sz w:val="14"/>
          <w:szCs w:val="16"/>
          <w:lang w:eastAsia="ru-RU"/>
        </w:rPr>
        <w:tab/>
      </w:r>
      <w:proofErr w:type="gramEnd"/>
      <w:r w:rsidRPr="00F33A1D">
        <w:rPr>
          <w:rFonts w:ascii="Times New Roman" w:eastAsia="Times New Roman" w:hAnsi="Times New Roman" w:cs="Times New Roman"/>
          <w:i/>
          <w:color w:val="000000"/>
          <w:sz w:val="14"/>
          <w:szCs w:val="16"/>
          <w:lang w:eastAsia="ru-RU"/>
        </w:rPr>
        <w:tab/>
      </w:r>
      <w:r w:rsidRPr="00F33A1D">
        <w:rPr>
          <w:rFonts w:ascii="Times New Roman" w:eastAsia="Times New Roman" w:hAnsi="Times New Roman" w:cs="Times New Roman"/>
          <w:i/>
          <w:color w:val="000000"/>
          <w:sz w:val="14"/>
          <w:szCs w:val="16"/>
          <w:lang w:eastAsia="ru-RU"/>
        </w:rPr>
        <w:tab/>
      </w:r>
      <w:r w:rsidRPr="00F33A1D">
        <w:rPr>
          <w:rFonts w:ascii="Times New Roman" w:eastAsia="Times New Roman" w:hAnsi="Times New Roman" w:cs="Times New Roman"/>
          <w:i/>
          <w:color w:val="000000"/>
          <w:sz w:val="14"/>
          <w:szCs w:val="16"/>
          <w:lang w:eastAsia="ru-RU"/>
        </w:rPr>
        <w:tab/>
        <w:t>_____________________________________________</w:t>
      </w:r>
    </w:p>
    <w:p w14:paraId="1719FCDE" w14:textId="50A3E018" w:rsidR="000F3E4F" w:rsidRPr="003C76BE" w:rsidRDefault="00D463B5" w:rsidP="003C76BE">
      <w:pPr>
        <w:spacing w:after="0" w:line="240" w:lineRule="auto"/>
        <w:ind w:left="8496" w:firstLine="708"/>
        <w:rPr>
          <w:rFonts w:ascii="Times New Roman" w:hAnsi="Times New Roman" w:cs="Times New Roman"/>
          <w:b/>
          <w:sz w:val="24"/>
          <w:szCs w:val="24"/>
        </w:rPr>
      </w:pPr>
      <w:r w:rsidRPr="00F33A1D">
        <w:rPr>
          <w:rFonts w:ascii="Times New Roman" w:eastAsia="Times New Roman" w:hAnsi="Times New Roman" w:cs="Times New Roman"/>
          <w:i/>
          <w:iCs/>
          <w:color w:val="000000"/>
          <w:sz w:val="12"/>
          <w:szCs w:val="14"/>
          <w:lang w:eastAsia="ru-RU"/>
        </w:rPr>
        <w:t>Ф.И.О. исполнителя, контактный телефон</w:t>
      </w:r>
      <w:bookmarkStart w:id="0" w:name="_GoBack"/>
      <w:bookmarkEnd w:id="0"/>
      <w:r w:rsidR="003C76BE" w:rsidRPr="002F2D5C">
        <w:rPr>
          <w:rFonts w:ascii="Times New Roman" w:eastAsia="Times New Roman" w:hAnsi="Times New Roman" w:cs="Times New Roman"/>
          <w:bCs/>
          <w:i/>
          <w:sz w:val="28"/>
          <w:szCs w:val="28"/>
          <w:lang w:eastAsia="ru-RU"/>
        </w:rPr>
        <w:t xml:space="preserve"> </w:t>
      </w:r>
    </w:p>
    <w:sectPr w:rsidR="000F3E4F" w:rsidRPr="003C76BE" w:rsidSect="003C76BE">
      <w:headerReference w:type="default" r:id="rId11"/>
      <w:pgSz w:w="16838" w:h="11906" w:orient="landscape"/>
      <w:pgMar w:top="709" w:right="1134" w:bottom="851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5CF65B72" w14:textId="77777777" w:rsidR="00241D58" w:rsidRDefault="00241D58" w:rsidP="00C7635B">
      <w:pPr>
        <w:spacing w:after="0" w:line="240" w:lineRule="auto"/>
      </w:pPr>
      <w:r>
        <w:separator/>
      </w:r>
    </w:p>
  </w:endnote>
  <w:endnote w:type="continuationSeparator" w:id="0">
    <w:p w14:paraId="29F8B631" w14:textId="77777777" w:rsidR="00241D58" w:rsidRDefault="00241D58" w:rsidP="00C7635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Segoe UI">
    <w:panose1 w:val="020B0502040204020203"/>
    <w:charset w:val="CC"/>
    <w:family w:val="swiss"/>
    <w:pitch w:val="variable"/>
    <w:sig w:usb0="E10022FF" w:usb1="C000E47F" w:usb2="00000029" w:usb3="00000000" w:csb0="000001D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715024EA" w14:textId="77777777" w:rsidR="00241D58" w:rsidRDefault="00241D58" w:rsidP="00C7635B">
      <w:pPr>
        <w:spacing w:after="0" w:line="240" w:lineRule="auto"/>
      </w:pPr>
      <w:r>
        <w:separator/>
      </w:r>
    </w:p>
  </w:footnote>
  <w:footnote w:type="continuationSeparator" w:id="0">
    <w:p w14:paraId="1BCB035D" w14:textId="77777777" w:rsidR="00241D58" w:rsidRDefault="00241D58" w:rsidP="00C7635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95FDD35" w14:textId="7FF8D190" w:rsidR="00745CC9" w:rsidRDefault="00745CC9">
    <w:pPr>
      <w:pStyle w:val="a6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1F30718"/>
    <w:multiLevelType w:val="hybridMultilevel"/>
    <w:tmpl w:val="C6CAECA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2DD76DB"/>
    <w:multiLevelType w:val="multilevel"/>
    <w:tmpl w:val="5A18BFF0"/>
    <w:lvl w:ilvl="0">
      <w:start w:val="1"/>
      <w:numFmt w:val="decimal"/>
      <w:lvlText w:val="%1."/>
      <w:lvlJc w:val="center"/>
      <w:pPr>
        <w:tabs>
          <w:tab w:val="num" w:pos="356"/>
        </w:tabs>
        <w:ind w:left="72" w:firstLine="288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tabs>
          <w:tab w:val="num" w:pos="420"/>
        </w:tabs>
        <w:ind w:left="0" w:firstLine="567"/>
      </w:pPr>
      <w:rPr>
        <w:rFonts w:hint="default"/>
        <w:b w:val="0"/>
      </w:rPr>
    </w:lvl>
    <w:lvl w:ilvl="2">
      <w:start w:val="1"/>
      <w:numFmt w:val="decimal"/>
      <w:isLgl/>
      <w:lvlText w:val="%1.%2.%3."/>
      <w:lvlJc w:val="left"/>
      <w:pPr>
        <w:tabs>
          <w:tab w:val="num" w:pos="720"/>
        </w:tabs>
        <w:ind w:left="0" w:firstLine="567"/>
      </w:pPr>
      <w:rPr>
        <w:rFonts w:hint="default"/>
        <w:b w:val="0"/>
      </w:rPr>
    </w:lvl>
    <w:lvl w:ilvl="3">
      <w:start w:val="1"/>
      <w:numFmt w:val="decimal"/>
      <w:isLgl/>
      <w:lvlText w:val="%1.%2.%3.%4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2">
    <w:nsid w:val="149E23D7"/>
    <w:multiLevelType w:val="multilevel"/>
    <w:tmpl w:val="5A18BFF0"/>
    <w:lvl w:ilvl="0">
      <w:start w:val="1"/>
      <w:numFmt w:val="decimal"/>
      <w:lvlText w:val="%1."/>
      <w:lvlJc w:val="center"/>
      <w:pPr>
        <w:tabs>
          <w:tab w:val="num" w:pos="356"/>
        </w:tabs>
        <w:ind w:left="72" w:firstLine="288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tabs>
          <w:tab w:val="num" w:pos="420"/>
        </w:tabs>
        <w:ind w:left="0" w:firstLine="567"/>
      </w:pPr>
      <w:rPr>
        <w:rFonts w:hint="default"/>
        <w:b w:val="0"/>
      </w:rPr>
    </w:lvl>
    <w:lvl w:ilvl="2">
      <w:start w:val="1"/>
      <w:numFmt w:val="decimal"/>
      <w:isLgl/>
      <w:lvlText w:val="%1.%2.%3."/>
      <w:lvlJc w:val="left"/>
      <w:pPr>
        <w:tabs>
          <w:tab w:val="num" w:pos="720"/>
        </w:tabs>
        <w:ind w:left="0" w:firstLine="567"/>
      </w:pPr>
      <w:rPr>
        <w:rFonts w:hint="default"/>
        <w:b w:val="0"/>
      </w:rPr>
    </w:lvl>
    <w:lvl w:ilvl="3">
      <w:start w:val="1"/>
      <w:numFmt w:val="decimal"/>
      <w:isLgl/>
      <w:lvlText w:val="%1.%2.%3.%4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3">
    <w:nsid w:val="153F4DD3"/>
    <w:multiLevelType w:val="hybridMultilevel"/>
    <w:tmpl w:val="9634E138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">
    <w:nsid w:val="1D492056"/>
    <w:multiLevelType w:val="hybridMultilevel"/>
    <w:tmpl w:val="742C225E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22177AE5"/>
    <w:multiLevelType w:val="multilevel"/>
    <w:tmpl w:val="591278BE"/>
    <w:lvl w:ilvl="0">
      <w:start w:val="3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2."/>
      <w:lvlJc w:val="left"/>
      <w:pPr>
        <w:ind w:left="927" w:hanging="360"/>
      </w:pPr>
      <w:rPr>
        <w:rFonts w:hint="default"/>
        <w:b w:val="0"/>
      </w:rPr>
    </w:lvl>
    <w:lvl w:ilvl="2">
      <w:start w:val="1"/>
      <w:numFmt w:val="decimal"/>
      <w:lvlText w:val="%1.%2.%3."/>
      <w:lvlJc w:val="left"/>
      <w:pPr>
        <w:ind w:left="1854" w:hanging="720"/>
      </w:pPr>
      <w:rPr>
        <w:rFonts w:hint="default"/>
        <w:b w:val="0"/>
      </w:rPr>
    </w:lvl>
    <w:lvl w:ilvl="3">
      <w:start w:val="1"/>
      <w:numFmt w:val="decimal"/>
      <w:lvlText w:val="%1.%2.%3.%4."/>
      <w:lvlJc w:val="left"/>
      <w:pPr>
        <w:ind w:left="2421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348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3915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4842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5409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6336" w:hanging="1800"/>
      </w:pPr>
      <w:rPr>
        <w:rFonts w:hint="default"/>
      </w:rPr>
    </w:lvl>
  </w:abstractNum>
  <w:abstractNum w:abstractNumId="6">
    <w:nsid w:val="26B80A37"/>
    <w:multiLevelType w:val="hybridMultilevel"/>
    <w:tmpl w:val="63541BB2"/>
    <w:lvl w:ilvl="0" w:tplc="3D72B63A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43875C3"/>
    <w:multiLevelType w:val="hybridMultilevel"/>
    <w:tmpl w:val="F7784B7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3B057262"/>
    <w:multiLevelType w:val="hybridMultilevel"/>
    <w:tmpl w:val="E79CFE4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3CED0552"/>
    <w:multiLevelType w:val="multilevel"/>
    <w:tmpl w:val="36085B9E"/>
    <w:lvl w:ilvl="0">
      <w:start w:val="3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2."/>
      <w:lvlJc w:val="left"/>
      <w:pPr>
        <w:ind w:left="927" w:hanging="360"/>
      </w:pPr>
      <w:rPr>
        <w:rFonts w:hint="default"/>
        <w:b w:val="0"/>
      </w:rPr>
    </w:lvl>
    <w:lvl w:ilvl="2">
      <w:start w:val="1"/>
      <w:numFmt w:val="decimal"/>
      <w:lvlText w:val="%1.%2.%3."/>
      <w:lvlJc w:val="left"/>
      <w:pPr>
        <w:ind w:left="1854" w:hanging="720"/>
      </w:pPr>
      <w:rPr>
        <w:rFonts w:hint="default"/>
        <w:b w:val="0"/>
      </w:rPr>
    </w:lvl>
    <w:lvl w:ilvl="3">
      <w:start w:val="1"/>
      <w:numFmt w:val="decimal"/>
      <w:lvlText w:val="%1.%2.%3.%4."/>
      <w:lvlJc w:val="left"/>
      <w:pPr>
        <w:ind w:left="2421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348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3915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4842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5409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6336" w:hanging="1800"/>
      </w:pPr>
      <w:rPr>
        <w:rFonts w:hint="default"/>
      </w:rPr>
    </w:lvl>
  </w:abstractNum>
  <w:abstractNum w:abstractNumId="10">
    <w:nsid w:val="406D68F3"/>
    <w:multiLevelType w:val="hybridMultilevel"/>
    <w:tmpl w:val="03E82C3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44302D33"/>
    <w:multiLevelType w:val="multilevel"/>
    <w:tmpl w:val="90E2C190"/>
    <w:lvl w:ilvl="0">
      <w:start w:val="4"/>
      <w:numFmt w:val="decimal"/>
      <w:lvlText w:val="%1"/>
      <w:lvlJc w:val="left"/>
      <w:pPr>
        <w:ind w:left="600" w:hanging="600"/>
      </w:pPr>
      <w:rPr>
        <w:rFonts w:hint="default"/>
      </w:rPr>
    </w:lvl>
    <w:lvl w:ilvl="1">
      <w:start w:val="4"/>
      <w:numFmt w:val="decimal"/>
      <w:lvlText w:val="%1.%2"/>
      <w:lvlJc w:val="left"/>
      <w:pPr>
        <w:ind w:left="600" w:hanging="600"/>
      </w:pPr>
      <w:rPr>
        <w:rFonts w:hint="default"/>
      </w:rPr>
    </w:lvl>
    <w:lvl w:ilvl="2">
      <w:start w:val="5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12">
    <w:nsid w:val="647F30EE"/>
    <w:multiLevelType w:val="hybridMultilevel"/>
    <w:tmpl w:val="9092BBF0"/>
    <w:lvl w:ilvl="0" w:tplc="04190001">
      <w:start w:val="1"/>
      <w:numFmt w:val="bullet"/>
      <w:lvlText w:val=""/>
      <w:lvlJc w:val="left"/>
      <w:pPr>
        <w:ind w:left="15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873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59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31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03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75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47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19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5913" w:hanging="360"/>
      </w:pPr>
      <w:rPr>
        <w:rFonts w:ascii="Wingdings" w:hAnsi="Wingdings" w:hint="default"/>
      </w:rPr>
    </w:lvl>
  </w:abstractNum>
  <w:abstractNum w:abstractNumId="13">
    <w:nsid w:val="67F02905"/>
    <w:multiLevelType w:val="hybridMultilevel"/>
    <w:tmpl w:val="C2ACB22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68A54089"/>
    <w:multiLevelType w:val="hybridMultilevel"/>
    <w:tmpl w:val="F8A22204"/>
    <w:lvl w:ilvl="0" w:tplc="6828239E">
      <w:start w:val="1"/>
      <w:numFmt w:val="upperRoman"/>
      <w:lvlText w:val="%1."/>
      <w:lvlJc w:val="left"/>
      <w:pPr>
        <w:ind w:left="1440" w:hanging="720"/>
      </w:pPr>
      <w:rPr>
        <w:rFonts w:ascii="Times New Roman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>
    <w:nsid w:val="6A882F48"/>
    <w:multiLevelType w:val="multilevel"/>
    <w:tmpl w:val="6492D3A0"/>
    <w:lvl w:ilvl="0">
      <w:start w:val="4"/>
      <w:numFmt w:val="decimal"/>
      <w:lvlText w:val="%1"/>
      <w:lvlJc w:val="left"/>
      <w:pPr>
        <w:ind w:left="600" w:hanging="600"/>
      </w:pPr>
      <w:rPr>
        <w:rFonts w:hint="default"/>
      </w:rPr>
    </w:lvl>
    <w:lvl w:ilvl="1">
      <w:start w:val="4"/>
      <w:numFmt w:val="decimal"/>
      <w:lvlText w:val="%1.%2"/>
      <w:lvlJc w:val="left"/>
      <w:pPr>
        <w:ind w:left="600" w:hanging="600"/>
      </w:pPr>
      <w:rPr>
        <w:rFonts w:hint="default"/>
      </w:rPr>
    </w:lvl>
    <w:lvl w:ilvl="2">
      <w:start w:val="3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16">
    <w:nsid w:val="6D1D4C1D"/>
    <w:multiLevelType w:val="multilevel"/>
    <w:tmpl w:val="5A18BFF0"/>
    <w:lvl w:ilvl="0">
      <w:start w:val="1"/>
      <w:numFmt w:val="decimal"/>
      <w:lvlText w:val="%1."/>
      <w:lvlJc w:val="center"/>
      <w:pPr>
        <w:tabs>
          <w:tab w:val="num" w:pos="356"/>
        </w:tabs>
        <w:ind w:left="72" w:firstLine="288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tabs>
          <w:tab w:val="num" w:pos="420"/>
        </w:tabs>
        <w:ind w:left="0" w:firstLine="567"/>
      </w:pPr>
      <w:rPr>
        <w:rFonts w:hint="default"/>
        <w:b w:val="0"/>
      </w:rPr>
    </w:lvl>
    <w:lvl w:ilvl="2">
      <w:start w:val="1"/>
      <w:numFmt w:val="decimal"/>
      <w:isLgl/>
      <w:lvlText w:val="%1.%2.%3."/>
      <w:lvlJc w:val="left"/>
      <w:pPr>
        <w:tabs>
          <w:tab w:val="num" w:pos="720"/>
        </w:tabs>
        <w:ind w:left="0" w:firstLine="567"/>
      </w:pPr>
      <w:rPr>
        <w:rFonts w:hint="default"/>
        <w:b w:val="0"/>
      </w:rPr>
    </w:lvl>
    <w:lvl w:ilvl="3">
      <w:start w:val="1"/>
      <w:numFmt w:val="decimal"/>
      <w:isLgl/>
      <w:lvlText w:val="%1.%2.%3.%4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17">
    <w:nsid w:val="6D8D101A"/>
    <w:multiLevelType w:val="multilevel"/>
    <w:tmpl w:val="23A24934"/>
    <w:lvl w:ilvl="0">
      <w:start w:val="3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  <w:lvl w:ilvl="1">
      <w:start w:val="1"/>
      <w:numFmt w:val="decimal"/>
      <w:lvlText w:val="%1.%2."/>
      <w:lvlJc w:val="left"/>
      <w:pPr>
        <w:tabs>
          <w:tab w:val="num" w:pos="360"/>
        </w:tabs>
        <w:ind w:left="360" w:hanging="360"/>
      </w:pPr>
      <w:rPr>
        <w:rFonts w:hint="default"/>
        <w:b w:val="0"/>
      </w:r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  <w:rPr>
        <w:rFonts w:hint="default"/>
        <w:b w:val="0"/>
        <w:i w:val="0"/>
      </w:rPr>
    </w:lvl>
    <w:lvl w:ilvl="3">
      <w:start w:val="1"/>
      <w:numFmt w:val="decimal"/>
      <w:lvlText w:val="%1.%2.%3.%4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18">
    <w:nsid w:val="714360B4"/>
    <w:multiLevelType w:val="multilevel"/>
    <w:tmpl w:val="7E8E6BE4"/>
    <w:lvl w:ilvl="0">
      <w:start w:val="3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927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854" w:hanging="720"/>
      </w:pPr>
      <w:rPr>
        <w:rFonts w:hint="default"/>
        <w:b w:val="0"/>
      </w:rPr>
    </w:lvl>
    <w:lvl w:ilvl="3">
      <w:start w:val="1"/>
      <w:numFmt w:val="decimal"/>
      <w:lvlText w:val="%1.%2.%3.%4."/>
      <w:lvlJc w:val="left"/>
      <w:pPr>
        <w:ind w:left="2421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348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3915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4842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5409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6336" w:hanging="1800"/>
      </w:pPr>
      <w:rPr>
        <w:rFonts w:hint="default"/>
      </w:rPr>
    </w:lvl>
  </w:abstractNum>
  <w:num w:numId="1">
    <w:abstractNumId w:val="1"/>
  </w:num>
  <w:num w:numId="2">
    <w:abstractNumId w:val="17"/>
  </w:num>
  <w:num w:numId="3">
    <w:abstractNumId w:val="9"/>
  </w:num>
  <w:num w:numId="4">
    <w:abstractNumId w:val="5"/>
  </w:num>
  <w:num w:numId="5">
    <w:abstractNumId w:val="18"/>
  </w:num>
  <w:num w:numId="6">
    <w:abstractNumId w:val="16"/>
  </w:num>
  <w:num w:numId="7">
    <w:abstractNumId w:val="2"/>
  </w:num>
  <w:num w:numId="8">
    <w:abstractNumId w:val="13"/>
  </w:num>
  <w:num w:numId="9">
    <w:abstractNumId w:val="10"/>
  </w:num>
  <w:num w:numId="10">
    <w:abstractNumId w:val="7"/>
  </w:num>
  <w:num w:numId="11">
    <w:abstractNumId w:val="14"/>
  </w:num>
  <w:num w:numId="12">
    <w:abstractNumId w:val="8"/>
  </w:num>
  <w:num w:numId="13">
    <w:abstractNumId w:val="0"/>
  </w:num>
  <w:num w:numId="14">
    <w:abstractNumId w:val="6"/>
  </w:num>
  <w:num w:numId="15">
    <w:abstractNumId w:val="4"/>
  </w:num>
  <w:num w:numId="16">
    <w:abstractNumId w:val="12"/>
  </w:num>
  <w:num w:numId="17">
    <w:abstractNumId w:val="15"/>
  </w:num>
  <w:num w:numId="18">
    <w:abstractNumId w:val="11"/>
  </w:num>
  <w:num w:numId="19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proofState w:spelling="clean" w:grammar="clean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228EB"/>
    <w:rsid w:val="00006811"/>
    <w:rsid w:val="00017175"/>
    <w:rsid w:val="00030EC0"/>
    <w:rsid w:val="000346E7"/>
    <w:rsid w:val="00035F59"/>
    <w:rsid w:val="00052364"/>
    <w:rsid w:val="00067F32"/>
    <w:rsid w:val="00071214"/>
    <w:rsid w:val="0007255F"/>
    <w:rsid w:val="00082EEB"/>
    <w:rsid w:val="000856EE"/>
    <w:rsid w:val="000904B9"/>
    <w:rsid w:val="00090798"/>
    <w:rsid w:val="00093075"/>
    <w:rsid w:val="00093868"/>
    <w:rsid w:val="00097909"/>
    <w:rsid w:val="000A08C1"/>
    <w:rsid w:val="000A1C00"/>
    <w:rsid w:val="000A2582"/>
    <w:rsid w:val="000C15A5"/>
    <w:rsid w:val="000C71B5"/>
    <w:rsid w:val="000D1714"/>
    <w:rsid w:val="000D5B54"/>
    <w:rsid w:val="000D6753"/>
    <w:rsid w:val="000D6885"/>
    <w:rsid w:val="000E0984"/>
    <w:rsid w:val="000E337B"/>
    <w:rsid w:val="000F0FF1"/>
    <w:rsid w:val="000F3E4F"/>
    <w:rsid w:val="0010256A"/>
    <w:rsid w:val="00104E8D"/>
    <w:rsid w:val="0010703B"/>
    <w:rsid w:val="00116391"/>
    <w:rsid w:val="00117749"/>
    <w:rsid w:val="00121775"/>
    <w:rsid w:val="00122CB3"/>
    <w:rsid w:val="001245A4"/>
    <w:rsid w:val="00124633"/>
    <w:rsid w:val="001305FD"/>
    <w:rsid w:val="0013738F"/>
    <w:rsid w:val="00140286"/>
    <w:rsid w:val="00142262"/>
    <w:rsid w:val="001437F7"/>
    <w:rsid w:val="00146B08"/>
    <w:rsid w:val="00151BFA"/>
    <w:rsid w:val="0015374B"/>
    <w:rsid w:val="00154420"/>
    <w:rsid w:val="00156ECE"/>
    <w:rsid w:val="001669B0"/>
    <w:rsid w:val="001678FC"/>
    <w:rsid w:val="00167E46"/>
    <w:rsid w:val="00170109"/>
    <w:rsid w:val="001730CB"/>
    <w:rsid w:val="00174DEF"/>
    <w:rsid w:val="001773A7"/>
    <w:rsid w:val="00194EDE"/>
    <w:rsid w:val="0019524B"/>
    <w:rsid w:val="001A28C0"/>
    <w:rsid w:val="001A69FA"/>
    <w:rsid w:val="001A743A"/>
    <w:rsid w:val="001B1EDF"/>
    <w:rsid w:val="001B6504"/>
    <w:rsid w:val="001B6A88"/>
    <w:rsid w:val="001C2C6F"/>
    <w:rsid w:val="001C3361"/>
    <w:rsid w:val="001C4163"/>
    <w:rsid w:val="001D43B6"/>
    <w:rsid w:val="001E3FE7"/>
    <w:rsid w:val="001E70EB"/>
    <w:rsid w:val="001F096E"/>
    <w:rsid w:val="001F473D"/>
    <w:rsid w:val="00201FFD"/>
    <w:rsid w:val="00203BC2"/>
    <w:rsid w:val="0020631C"/>
    <w:rsid w:val="00211B4B"/>
    <w:rsid w:val="002132D1"/>
    <w:rsid w:val="002133F4"/>
    <w:rsid w:val="00214F16"/>
    <w:rsid w:val="00217B99"/>
    <w:rsid w:val="00224A6D"/>
    <w:rsid w:val="00225A47"/>
    <w:rsid w:val="002335B8"/>
    <w:rsid w:val="00234AE0"/>
    <w:rsid w:val="00235D59"/>
    <w:rsid w:val="00237DB2"/>
    <w:rsid w:val="00237F8D"/>
    <w:rsid w:val="00241D58"/>
    <w:rsid w:val="002423A7"/>
    <w:rsid w:val="00244315"/>
    <w:rsid w:val="002478CB"/>
    <w:rsid w:val="0025148E"/>
    <w:rsid w:val="00252AA6"/>
    <w:rsid w:val="00252AB9"/>
    <w:rsid w:val="00252DEC"/>
    <w:rsid w:val="00253FC5"/>
    <w:rsid w:val="00256631"/>
    <w:rsid w:val="0025670A"/>
    <w:rsid w:val="0025751C"/>
    <w:rsid w:val="00262BD2"/>
    <w:rsid w:val="00266241"/>
    <w:rsid w:val="00266659"/>
    <w:rsid w:val="00273A12"/>
    <w:rsid w:val="00274885"/>
    <w:rsid w:val="00275FA4"/>
    <w:rsid w:val="00281914"/>
    <w:rsid w:val="0028500B"/>
    <w:rsid w:val="0028516B"/>
    <w:rsid w:val="002939B5"/>
    <w:rsid w:val="00293DF0"/>
    <w:rsid w:val="00296EA3"/>
    <w:rsid w:val="002A06BB"/>
    <w:rsid w:val="002A5E25"/>
    <w:rsid w:val="002A6857"/>
    <w:rsid w:val="002B0658"/>
    <w:rsid w:val="002B1781"/>
    <w:rsid w:val="002B3845"/>
    <w:rsid w:val="002B51CD"/>
    <w:rsid w:val="002C2408"/>
    <w:rsid w:val="002C4E5D"/>
    <w:rsid w:val="002D4261"/>
    <w:rsid w:val="002D5F9A"/>
    <w:rsid w:val="002D7A7F"/>
    <w:rsid w:val="002E5B38"/>
    <w:rsid w:val="002E608B"/>
    <w:rsid w:val="002E6F94"/>
    <w:rsid w:val="002F2D5C"/>
    <w:rsid w:val="002F3DBB"/>
    <w:rsid w:val="002F5328"/>
    <w:rsid w:val="003014E5"/>
    <w:rsid w:val="00304038"/>
    <w:rsid w:val="00307801"/>
    <w:rsid w:val="003161F3"/>
    <w:rsid w:val="00322C2F"/>
    <w:rsid w:val="003325F0"/>
    <w:rsid w:val="00336BEE"/>
    <w:rsid w:val="00336C87"/>
    <w:rsid w:val="00337B57"/>
    <w:rsid w:val="0034101B"/>
    <w:rsid w:val="00343EDC"/>
    <w:rsid w:val="00350878"/>
    <w:rsid w:val="00353E95"/>
    <w:rsid w:val="00357330"/>
    <w:rsid w:val="0035799B"/>
    <w:rsid w:val="00357E91"/>
    <w:rsid w:val="003646DF"/>
    <w:rsid w:val="003726AD"/>
    <w:rsid w:val="0038357F"/>
    <w:rsid w:val="003903A1"/>
    <w:rsid w:val="00390CF6"/>
    <w:rsid w:val="00393DF5"/>
    <w:rsid w:val="0039428E"/>
    <w:rsid w:val="003960C8"/>
    <w:rsid w:val="003A20EF"/>
    <w:rsid w:val="003A3418"/>
    <w:rsid w:val="003C2372"/>
    <w:rsid w:val="003C6C02"/>
    <w:rsid w:val="003C76BE"/>
    <w:rsid w:val="003C7A83"/>
    <w:rsid w:val="003C7A87"/>
    <w:rsid w:val="003D0514"/>
    <w:rsid w:val="003D1324"/>
    <w:rsid w:val="003D5B90"/>
    <w:rsid w:val="003D72BD"/>
    <w:rsid w:val="003E1F36"/>
    <w:rsid w:val="003E270E"/>
    <w:rsid w:val="003F043C"/>
    <w:rsid w:val="003F0BCB"/>
    <w:rsid w:val="003F20ED"/>
    <w:rsid w:val="003F5D9A"/>
    <w:rsid w:val="0040186A"/>
    <w:rsid w:val="00403156"/>
    <w:rsid w:val="00410FDD"/>
    <w:rsid w:val="004116D7"/>
    <w:rsid w:val="00415D46"/>
    <w:rsid w:val="00416D97"/>
    <w:rsid w:val="004228EB"/>
    <w:rsid w:val="0042637E"/>
    <w:rsid w:val="00430055"/>
    <w:rsid w:val="00433C3D"/>
    <w:rsid w:val="00437B76"/>
    <w:rsid w:val="00440D86"/>
    <w:rsid w:val="00441914"/>
    <w:rsid w:val="00441C76"/>
    <w:rsid w:val="00441CF0"/>
    <w:rsid w:val="0044758B"/>
    <w:rsid w:val="00450486"/>
    <w:rsid w:val="00455C33"/>
    <w:rsid w:val="004674AE"/>
    <w:rsid w:val="00467E0F"/>
    <w:rsid w:val="00472270"/>
    <w:rsid w:val="004750CD"/>
    <w:rsid w:val="00476EE5"/>
    <w:rsid w:val="004772F6"/>
    <w:rsid w:val="00480BFC"/>
    <w:rsid w:val="004857D4"/>
    <w:rsid w:val="004937BC"/>
    <w:rsid w:val="004959E0"/>
    <w:rsid w:val="004A104E"/>
    <w:rsid w:val="004A2495"/>
    <w:rsid w:val="004A4263"/>
    <w:rsid w:val="004A457C"/>
    <w:rsid w:val="004A6934"/>
    <w:rsid w:val="004B35A9"/>
    <w:rsid w:val="004B72DA"/>
    <w:rsid w:val="004C259A"/>
    <w:rsid w:val="004C7B13"/>
    <w:rsid w:val="004D489A"/>
    <w:rsid w:val="004D5F19"/>
    <w:rsid w:val="004D7FE7"/>
    <w:rsid w:val="004E0514"/>
    <w:rsid w:val="004E472A"/>
    <w:rsid w:val="004E502F"/>
    <w:rsid w:val="004F174C"/>
    <w:rsid w:val="004F5FFA"/>
    <w:rsid w:val="00503976"/>
    <w:rsid w:val="00504E5F"/>
    <w:rsid w:val="00507EBF"/>
    <w:rsid w:val="005150AE"/>
    <w:rsid w:val="005151B4"/>
    <w:rsid w:val="0052212E"/>
    <w:rsid w:val="00522221"/>
    <w:rsid w:val="00530D78"/>
    <w:rsid w:val="00533549"/>
    <w:rsid w:val="0053391F"/>
    <w:rsid w:val="00540AA4"/>
    <w:rsid w:val="0054109A"/>
    <w:rsid w:val="0054198C"/>
    <w:rsid w:val="005444E8"/>
    <w:rsid w:val="00544C0B"/>
    <w:rsid w:val="00545D60"/>
    <w:rsid w:val="00546810"/>
    <w:rsid w:val="0055196C"/>
    <w:rsid w:val="005530FE"/>
    <w:rsid w:val="00557482"/>
    <w:rsid w:val="00560E5B"/>
    <w:rsid w:val="00563430"/>
    <w:rsid w:val="00566BA7"/>
    <w:rsid w:val="00576061"/>
    <w:rsid w:val="00577F49"/>
    <w:rsid w:val="00580E1C"/>
    <w:rsid w:val="00583EB0"/>
    <w:rsid w:val="00587B9B"/>
    <w:rsid w:val="00590566"/>
    <w:rsid w:val="00590EAE"/>
    <w:rsid w:val="00591771"/>
    <w:rsid w:val="00593BD5"/>
    <w:rsid w:val="005970D9"/>
    <w:rsid w:val="00597847"/>
    <w:rsid w:val="005A257D"/>
    <w:rsid w:val="005A6812"/>
    <w:rsid w:val="005B2771"/>
    <w:rsid w:val="005B5F9D"/>
    <w:rsid w:val="005C4506"/>
    <w:rsid w:val="005C671A"/>
    <w:rsid w:val="005C6A9A"/>
    <w:rsid w:val="005C6ECE"/>
    <w:rsid w:val="005D0577"/>
    <w:rsid w:val="005D1168"/>
    <w:rsid w:val="005D27D7"/>
    <w:rsid w:val="005D5D19"/>
    <w:rsid w:val="005E071A"/>
    <w:rsid w:val="005E48D8"/>
    <w:rsid w:val="005E5915"/>
    <w:rsid w:val="005F4FC9"/>
    <w:rsid w:val="005F6BF5"/>
    <w:rsid w:val="00600460"/>
    <w:rsid w:val="00602EFD"/>
    <w:rsid w:val="006033F3"/>
    <w:rsid w:val="0060686D"/>
    <w:rsid w:val="00616006"/>
    <w:rsid w:val="00617310"/>
    <w:rsid w:val="00622DB4"/>
    <w:rsid w:val="006331F1"/>
    <w:rsid w:val="00633EF4"/>
    <w:rsid w:val="00634202"/>
    <w:rsid w:val="0065044A"/>
    <w:rsid w:val="006677DC"/>
    <w:rsid w:val="00667CFD"/>
    <w:rsid w:val="00670181"/>
    <w:rsid w:val="006714CD"/>
    <w:rsid w:val="006736B3"/>
    <w:rsid w:val="00675F45"/>
    <w:rsid w:val="006821DE"/>
    <w:rsid w:val="006841B8"/>
    <w:rsid w:val="00684AF1"/>
    <w:rsid w:val="0068686E"/>
    <w:rsid w:val="00691D83"/>
    <w:rsid w:val="006A0974"/>
    <w:rsid w:val="006A0E2C"/>
    <w:rsid w:val="006A51E2"/>
    <w:rsid w:val="006B03E6"/>
    <w:rsid w:val="006B1C02"/>
    <w:rsid w:val="006B5493"/>
    <w:rsid w:val="006B7848"/>
    <w:rsid w:val="006C249F"/>
    <w:rsid w:val="006C4302"/>
    <w:rsid w:val="006C633C"/>
    <w:rsid w:val="006D035B"/>
    <w:rsid w:val="006E306E"/>
    <w:rsid w:val="006E5F12"/>
    <w:rsid w:val="006E5F69"/>
    <w:rsid w:val="006E7789"/>
    <w:rsid w:val="006F2CC7"/>
    <w:rsid w:val="006F3E90"/>
    <w:rsid w:val="00702161"/>
    <w:rsid w:val="00703220"/>
    <w:rsid w:val="00705962"/>
    <w:rsid w:val="0070705A"/>
    <w:rsid w:val="00707117"/>
    <w:rsid w:val="00711908"/>
    <w:rsid w:val="007153A7"/>
    <w:rsid w:val="00717717"/>
    <w:rsid w:val="0072723C"/>
    <w:rsid w:val="00727C84"/>
    <w:rsid w:val="00736F71"/>
    <w:rsid w:val="00745CC9"/>
    <w:rsid w:val="0074718C"/>
    <w:rsid w:val="00750D3C"/>
    <w:rsid w:val="00753E2D"/>
    <w:rsid w:val="00754C4E"/>
    <w:rsid w:val="00755688"/>
    <w:rsid w:val="007625A6"/>
    <w:rsid w:val="00766C05"/>
    <w:rsid w:val="00767AC1"/>
    <w:rsid w:val="007715BA"/>
    <w:rsid w:val="007747CA"/>
    <w:rsid w:val="00774F74"/>
    <w:rsid w:val="00781E77"/>
    <w:rsid w:val="00781E92"/>
    <w:rsid w:val="0078281A"/>
    <w:rsid w:val="00784822"/>
    <w:rsid w:val="007902D5"/>
    <w:rsid w:val="0079550A"/>
    <w:rsid w:val="007B2F8D"/>
    <w:rsid w:val="007B3028"/>
    <w:rsid w:val="007B5116"/>
    <w:rsid w:val="007C2235"/>
    <w:rsid w:val="007D0D2A"/>
    <w:rsid w:val="007D2C17"/>
    <w:rsid w:val="007D43AF"/>
    <w:rsid w:val="007D7078"/>
    <w:rsid w:val="007E14BE"/>
    <w:rsid w:val="007E20DD"/>
    <w:rsid w:val="007E68D3"/>
    <w:rsid w:val="007F2DB4"/>
    <w:rsid w:val="007F384F"/>
    <w:rsid w:val="007F58D1"/>
    <w:rsid w:val="007F72F9"/>
    <w:rsid w:val="008039A0"/>
    <w:rsid w:val="008048BD"/>
    <w:rsid w:val="008059C0"/>
    <w:rsid w:val="008140CF"/>
    <w:rsid w:val="00816588"/>
    <w:rsid w:val="00816E84"/>
    <w:rsid w:val="008203E3"/>
    <w:rsid w:val="00822C1F"/>
    <w:rsid w:val="008404EA"/>
    <w:rsid w:val="00844889"/>
    <w:rsid w:val="0084787C"/>
    <w:rsid w:val="00847CA4"/>
    <w:rsid w:val="00852AB4"/>
    <w:rsid w:val="008615A9"/>
    <w:rsid w:val="00861BF0"/>
    <w:rsid w:val="00863783"/>
    <w:rsid w:val="00875DA8"/>
    <w:rsid w:val="00880304"/>
    <w:rsid w:val="008827DD"/>
    <w:rsid w:val="0088525A"/>
    <w:rsid w:val="00885F5F"/>
    <w:rsid w:val="0089522E"/>
    <w:rsid w:val="008A2E67"/>
    <w:rsid w:val="008A5ED8"/>
    <w:rsid w:val="008A63F6"/>
    <w:rsid w:val="008A7143"/>
    <w:rsid w:val="008B1B01"/>
    <w:rsid w:val="008B3730"/>
    <w:rsid w:val="008B734F"/>
    <w:rsid w:val="008D7EFE"/>
    <w:rsid w:val="008E0921"/>
    <w:rsid w:val="008E14EE"/>
    <w:rsid w:val="008F021D"/>
    <w:rsid w:val="009015E6"/>
    <w:rsid w:val="00903AA5"/>
    <w:rsid w:val="00906C96"/>
    <w:rsid w:val="00907921"/>
    <w:rsid w:val="0091013C"/>
    <w:rsid w:val="00915D9B"/>
    <w:rsid w:val="00931FF8"/>
    <w:rsid w:val="00944C71"/>
    <w:rsid w:val="00950499"/>
    <w:rsid w:val="0095140D"/>
    <w:rsid w:val="009542BD"/>
    <w:rsid w:val="00962672"/>
    <w:rsid w:val="00965C46"/>
    <w:rsid w:val="00984366"/>
    <w:rsid w:val="009914B0"/>
    <w:rsid w:val="009927EA"/>
    <w:rsid w:val="00993A80"/>
    <w:rsid w:val="00995B4B"/>
    <w:rsid w:val="00996793"/>
    <w:rsid w:val="009A2F8D"/>
    <w:rsid w:val="009A373F"/>
    <w:rsid w:val="009B153A"/>
    <w:rsid w:val="009C2FB5"/>
    <w:rsid w:val="009C7DBE"/>
    <w:rsid w:val="009C7DEA"/>
    <w:rsid w:val="009D1E1D"/>
    <w:rsid w:val="009D50FA"/>
    <w:rsid w:val="009E3078"/>
    <w:rsid w:val="009E3FD4"/>
    <w:rsid w:val="009F023F"/>
    <w:rsid w:val="009F22F2"/>
    <w:rsid w:val="009F6109"/>
    <w:rsid w:val="00A01EC8"/>
    <w:rsid w:val="00A0642E"/>
    <w:rsid w:val="00A10DD8"/>
    <w:rsid w:val="00A139B0"/>
    <w:rsid w:val="00A145F8"/>
    <w:rsid w:val="00A16EA0"/>
    <w:rsid w:val="00A21123"/>
    <w:rsid w:val="00A212F0"/>
    <w:rsid w:val="00A2260B"/>
    <w:rsid w:val="00A22A7E"/>
    <w:rsid w:val="00A35413"/>
    <w:rsid w:val="00A357C0"/>
    <w:rsid w:val="00A3649A"/>
    <w:rsid w:val="00A3653D"/>
    <w:rsid w:val="00A3757D"/>
    <w:rsid w:val="00A42E75"/>
    <w:rsid w:val="00A43ECF"/>
    <w:rsid w:val="00A444F1"/>
    <w:rsid w:val="00A473D3"/>
    <w:rsid w:val="00A478C0"/>
    <w:rsid w:val="00A507FB"/>
    <w:rsid w:val="00A52EA8"/>
    <w:rsid w:val="00A54011"/>
    <w:rsid w:val="00A57F6A"/>
    <w:rsid w:val="00A630B0"/>
    <w:rsid w:val="00A6598E"/>
    <w:rsid w:val="00A66D70"/>
    <w:rsid w:val="00A670FA"/>
    <w:rsid w:val="00A70E2D"/>
    <w:rsid w:val="00A77E85"/>
    <w:rsid w:val="00A820AD"/>
    <w:rsid w:val="00A91A69"/>
    <w:rsid w:val="00A939C2"/>
    <w:rsid w:val="00AA1042"/>
    <w:rsid w:val="00AA29A1"/>
    <w:rsid w:val="00AA55CF"/>
    <w:rsid w:val="00AB0D4D"/>
    <w:rsid w:val="00AB1239"/>
    <w:rsid w:val="00AB25AE"/>
    <w:rsid w:val="00AB4752"/>
    <w:rsid w:val="00AC3287"/>
    <w:rsid w:val="00AC598F"/>
    <w:rsid w:val="00AD0E17"/>
    <w:rsid w:val="00AD268D"/>
    <w:rsid w:val="00AD5CC3"/>
    <w:rsid w:val="00AE14D3"/>
    <w:rsid w:val="00AE3EC5"/>
    <w:rsid w:val="00AF2E32"/>
    <w:rsid w:val="00AF5F6E"/>
    <w:rsid w:val="00AF62F8"/>
    <w:rsid w:val="00B003C4"/>
    <w:rsid w:val="00B0544C"/>
    <w:rsid w:val="00B062FA"/>
    <w:rsid w:val="00B0673D"/>
    <w:rsid w:val="00B12A1D"/>
    <w:rsid w:val="00B15632"/>
    <w:rsid w:val="00B166EA"/>
    <w:rsid w:val="00B17F80"/>
    <w:rsid w:val="00B34AD1"/>
    <w:rsid w:val="00B34DBE"/>
    <w:rsid w:val="00B34E5B"/>
    <w:rsid w:val="00B351B4"/>
    <w:rsid w:val="00B35856"/>
    <w:rsid w:val="00B3627B"/>
    <w:rsid w:val="00B42C24"/>
    <w:rsid w:val="00B43266"/>
    <w:rsid w:val="00B4620C"/>
    <w:rsid w:val="00B527FA"/>
    <w:rsid w:val="00B540C8"/>
    <w:rsid w:val="00B6570D"/>
    <w:rsid w:val="00B66E7A"/>
    <w:rsid w:val="00B722D1"/>
    <w:rsid w:val="00B7294D"/>
    <w:rsid w:val="00B72CD7"/>
    <w:rsid w:val="00B72D94"/>
    <w:rsid w:val="00B768B4"/>
    <w:rsid w:val="00B832C7"/>
    <w:rsid w:val="00B86077"/>
    <w:rsid w:val="00B94111"/>
    <w:rsid w:val="00B958C3"/>
    <w:rsid w:val="00B9594B"/>
    <w:rsid w:val="00BA2564"/>
    <w:rsid w:val="00BA69A6"/>
    <w:rsid w:val="00BA7B04"/>
    <w:rsid w:val="00BB1420"/>
    <w:rsid w:val="00BB1F91"/>
    <w:rsid w:val="00BB26D4"/>
    <w:rsid w:val="00BC0685"/>
    <w:rsid w:val="00BC24BC"/>
    <w:rsid w:val="00BC5F0C"/>
    <w:rsid w:val="00BC6055"/>
    <w:rsid w:val="00BC7ADD"/>
    <w:rsid w:val="00BD5AF0"/>
    <w:rsid w:val="00BE318D"/>
    <w:rsid w:val="00C12826"/>
    <w:rsid w:val="00C219B7"/>
    <w:rsid w:val="00C22E39"/>
    <w:rsid w:val="00C23DD3"/>
    <w:rsid w:val="00C2476E"/>
    <w:rsid w:val="00C2541F"/>
    <w:rsid w:val="00C27F58"/>
    <w:rsid w:val="00C315B3"/>
    <w:rsid w:val="00C315E9"/>
    <w:rsid w:val="00C32E17"/>
    <w:rsid w:val="00C34349"/>
    <w:rsid w:val="00C41B20"/>
    <w:rsid w:val="00C4386E"/>
    <w:rsid w:val="00C46930"/>
    <w:rsid w:val="00C52325"/>
    <w:rsid w:val="00C52DA5"/>
    <w:rsid w:val="00C54595"/>
    <w:rsid w:val="00C556CA"/>
    <w:rsid w:val="00C60D2C"/>
    <w:rsid w:val="00C60F92"/>
    <w:rsid w:val="00C61D17"/>
    <w:rsid w:val="00C7284A"/>
    <w:rsid w:val="00C75AE5"/>
    <w:rsid w:val="00C7635B"/>
    <w:rsid w:val="00C77AA9"/>
    <w:rsid w:val="00C839F8"/>
    <w:rsid w:val="00C84E0F"/>
    <w:rsid w:val="00C86999"/>
    <w:rsid w:val="00C93496"/>
    <w:rsid w:val="00C9389F"/>
    <w:rsid w:val="00CB6655"/>
    <w:rsid w:val="00CC0001"/>
    <w:rsid w:val="00CC0B70"/>
    <w:rsid w:val="00CC30C4"/>
    <w:rsid w:val="00CC524C"/>
    <w:rsid w:val="00CD082C"/>
    <w:rsid w:val="00CD0B2B"/>
    <w:rsid w:val="00CD1167"/>
    <w:rsid w:val="00CD3127"/>
    <w:rsid w:val="00CD3909"/>
    <w:rsid w:val="00CE5582"/>
    <w:rsid w:val="00CE6CCD"/>
    <w:rsid w:val="00CF36B8"/>
    <w:rsid w:val="00CF4CD7"/>
    <w:rsid w:val="00CF68CA"/>
    <w:rsid w:val="00CF7B14"/>
    <w:rsid w:val="00D00946"/>
    <w:rsid w:val="00D016BA"/>
    <w:rsid w:val="00D02C6C"/>
    <w:rsid w:val="00D1521A"/>
    <w:rsid w:val="00D15AE5"/>
    <w:rsid w:val="00D16C3B"/>
    <w:rsid w:val="00D2062A"/>
    <w:rsid w:val="00D213F7"/>
    <w:rsid w:val="00D234BB"/>
    <w:rsid w:val="00D24257"/>
    <w:rsid w:val="00D30A69"/>
    <w:rsid w:val="00D33A6C"/>
    <w:rsid w:val="00D350D6"/>
    <w:rsid w:val="00D463B5"/>
    <w:rsid w:val="00D464AD"/>
    <w:rsid w:val="00D46980"/>
    <w:rsid w:val="00D535CD"/>
    <w:rsid w:val="00D5508F"/>
    <w:rsid w:val="00D773C3"/>
    <w:rsid w:val="00D814C6"/>
    <w:rsid w:val="00D84AE0"/>
    <w:rsid w:val="00D8717A"/>
    <w:rsid w:val="00D93218"/>
    <w:rsid w:val="00D93BDB"/>
    <w:rsid w:val="00D954C5"/>
    <w:rsid w:val="00DA1174"/>
    <w:rsid w:val="00DA3974"/>
    <w:rsid w:val="00DB6DA8"/>
    <w:rsid w:val="00DC178C"/>
    <w:rsid w:val="00DC28DB"/>
    <w:rsid w:val="00DD2480"/>
    <w:rsid w:val="00DD307B"/>
    <w:rsid w:val="00DD3A9A"/>
    <w:rsid w:val="00DD495E"/>
    <w:rsid w:val="00DD55DD"/>
    <w:rsid w:val="00DE0ED3"/>
    <w:rsid w:val="00DE35CF"/>
    <w:rsid w:val="00DE645D"/>
    <w:rsid w:val="00DF1329"/>
    <w:rsid w:val="00DF2177"/>
    <w:rsid w:val="00DF3BD6"/>
    <w:rsid w:val="00DF502D"/>
    <w:rsid w:val="00DF62C9"/>
    <w:rsid w:val="00DF6A9D"/>
    <w:rsid w:val="00DF6C93"/>
    <w:rsid w:val="00DF79D4"/>
    <w:rsid w:val="00E012D4"/>
    <w:rsid w:val="00E1463B"/>
    <w:rsid w:val="00E16AD4"/>
    <w:rsid w:val="00E202CC"/>
    <w:rsid w:val="00E20F62"/>
    <w:rsid w:val="00E2211B"/>
    <w:rsid w:val="00E24953"/>
    <w:rsid w:val="00E25910"/>
    <w:rsid w:val="00E3208A"/>
    <w:rsid w:val="00E3213F"/>
    <w:rsid w:val="00E33B64"/>
    <w:rsid w:val="00E43DE4"/>
    <w:rsid w:val="00E46AF9"/>
    <w:rsid w:val="00E55391"/>
    <w:rsid w:val="00E558B2"/>
    <w:rsid w:val="00E57A93"/>
    <w:rsid w:val="00E60280"/>
    <w:rsid w:val="00E6033B"/>
    <w:rsid w:val="00E604CA"/>
    <w:rsid w:val="00E60B52"/>
    <w:rsid w:val="00E645EA"/>
    <w:rsid w:val="00E66EE3"/>
    <w:rsid w:val="00E75AF1"/>
    <w:rsid w:val="00E75F58"/>
    <w:rsid w:val="00E766BF"/>
    <w:rsid w:val="00E80AF1"/>
    <w:rsid w:val="00E848AD"/>
    <w:rsid w:val="00E8491B"/>
    <w:rsid w:val="00E8516B"/>
    <w:rsid w:val="00E85497"/>
    <w:rsid w:val="00E93DFB"/>
    <w:rsid w:val="00E950C6"/>
    <w:rsid w:val="00E95452"/>
    <w:rsid w:val="00EA635A"/>
    <w:rsid w:val="00EB067A"/>
    <w:rsid w:val="00EB26E9"/>
    <w:rsid w:val="00EB3B86"/>
    <w:rsid w:val="00EC5433"/>
    <w:rsid w:val="00EC7D0F"/>
    <w:rsid w:val="00ED067F"/>
    <w:rsid w:val="00ED14DE"/>
    <w:rsid w:val="00ED1786"/>
    <w:rsid w:val="00ED35CD"/>
    <w:rsid w:val="00ED4243"/>
    <w:rsid w:val="00EE6484"/>
    <w:rsid w:val="00EF0823"/>
    <w:rsid w:val="00EF1488"/>
    <w:rsid w:val="00EF43D3"/>
    <w:rsid w:val="00EF4AA2"/>
    <w:rsid w:val="00EF5C4F"/>
    <w:rsid w:val="00EF63C9"/>
    <w:rsid w:val="00F03AB0"/>
    <w:rsid w:val="00F06C21"/>
    <w:rsid w:val="00F10AA3"/>
    <w:rsid w:val="00F10F7A"/>
    <w:rsid w:val="00F1734A"/>
    <w:rsid w:val="00F21B72"/>
    <w:rsid w:val="00F259E0"/>
    <w:rsid w:val="00F276F2"/>
    <w:rsid w:val="00F31F8B"/>
    <w:rsid w:val="00F32916"/>
    <w:rsid w:val="00F33A1D"/>
    <w:rsid w:val="00F37A4D"/>
    <w:rsid w:val="00F43378"/>
    <w:rsid w:val="00F43D70"/>
    <w:rsid w:val="00F50000"/>
    <w:rsid w:val="00F5322E"/>
    <w:rsid w:val="00F60388"/>
    <w:rsid w:val="00F61798"/>
    <w:rsid w:val="00F6237A"/>
    <w:rsid w:val="00F76E55"/>
    <w:rsid w:val="00F8358E"/>
    <w:rsid w:val="00F83B75"/>
    <w:rsid w:val="00F85CC0"/>
    <w:rsid w:val="00F85CD6"/>
    <w:rsid w:val="00F90C3A"/>
    <w:rsid w:val="00F91B07"/>
    <w:rsid w:val="00F940B5"/>
    <w:rsid w:val="00F94DB7"/>
    <w:rsid w:val="00F94F5E"/>
    <w:rsid w:val="00FA656E"/>
    <w:rsid w:val="00FC20F6"/>
    <w:rsid w:val="00FD08DD"/>
    <w:rsid w:val="00FD494C"/>
    <w:rsid w:val="00FD49F2"/>
    <w:rsid w:val="00FD5B52"/>
    <w:rsid w:val="00FE0256"/>
    <w:rsid w:val="00FE08CB"/>
    <w:rsid w:val="00FE6732"/>
    <w:rsid w:val="00FE7323"/>
    <w:rsid w:val="00FE7A69"/>
    <w:rsid w:val="00FE7F73"/>
    <w:rsid w:val="00FF044A"/>
    <w:rsid w:val="00FF5A0F"/>
    <w:rsid w:val="00FF6A0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738D3233"/>
  <w15:chartTrackingRefBased/>
  <w15:docId w15:val="{F65A647B-7F1A-461C-BC9D-B2E75B01142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4D5F19"/>
  </w:style>
  <w:style w:type="paragraph" w:styleId="1">
    <w:name w:val="heading 1"/>
    <w:basedOn w:val="a"/>
    <w:next w:val="a"/>
    <w:link w:val="10"/>
    <w:uiPriority w:val="9"/>
    <w:qFormat/>
    <w:rsid w:val="00E55391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2">
    <w:name w:val="heading 2"/>
    <w:basedOn w:val="a"/>
    <w:link w:val="20"/>
    <w:uiPriority w:val="9"/>
    <w:qFormat/>
    <w:rsid w:val="00EC5433"/>
    <w:pPr>
      <w:spacing w:before="100" w:beforeAutospacing="1" w:after="100" w:afterAutospacing="1" w:line="240" w:lineRule="auto"/>
      <w:outlineLvl w:val="1"/>
    </w:pPr>
    <w:rPr>
      <w:rFonts w:ascii="Times New Roman" w:eastAsia="Times New Roman" w:hAnsi="Times New Roman" w:cs="Times New Roman"/>
      <w:b/>
      <w:bCs/>
      <w:sz w:val="36"/>
      <w:szCs w:val="36"/>
      <w:lang w:eastAsia="ru-RU"/>
    </w:rPr>
  </w:style>
  <w:style w:type="paragraph" w:styleId="3">
    <w:name w:val="heading 3"/>
    <w:basedOn w:val="a"/>
    <w:link w:val="30"/>
    <w:uiPriority w:val="9"/>
    <w:qFormat/>
    <w:rsid w:val="00EC5433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 w:cs="Times New Roman"/>
      <w:b/>
      <w:bCs/>
      <w:sz w:val="27"/>
      <w:szCs w:val="27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basedOn w:val="a0"/>
    <w:link w:val="2"/>
    <w:uiPriority w:val="9"/>
    <w:rsid w:val="00EC5433"/>
    <w:rPr>
      <w:rFonts w:ascii="Times New Roman" w:eastAsia="Times New Roman" w:hAnsi="Times New Roman" w:cs="Times New Roman"/>
      <w:b/>
      <w:bCs/>
      <w:sz w:val="36"/>
      <w:szCs w:val="36"/>
      <w:lang w:eastAsia="ru-RU"/>
    </w:rPr>
  </w:style>
  <w:style w:type="character" w:customStyle="1" w:styleId="30">
    <w:name w:val="Заголовок 3 Знак"/>
    <w:basedOn w:val="a0"/>
    <w:link w:val="3"/>
    <w:uiPriority w:val="9"/>
    <w:rsid w:val="00EC5433"/>
    <w:rPr>
      <w:rFonts w:ascii="Times New Roman" w:eastAsia="Times New Roman" w:hAnsi="Times New Roman" w:cs="Times New Roman"/>
      <w:b/>
      <w:bCs/>
      <w:sz w:val="27"/>
      <w:szCs w:val="27"/>
      <w:lang w:eastAsia="ru-RU"/>
    </w:rPr>
  </w:style>
  <w:style w:type="character" w:customStyle="1" w:styleId="paragraphtext">
    <w:name w:val="paragraphtext"/>
    <w:basedOn w:val="a0"/>
    <w:rsid w:val="00EC5433"/>
  </w:style>
  <w:style w:type="character" w:customStyle="1" w:styleId="apple-converted-space">
    <w:name w:val="apple-converted-space"/>
    <w:basedOn w:val="a0"/>
    <w:rsid w:val="00EC5433"/>
  </w:style>
  <w:style w:type="table" w:styleId="a3">
    <w:name w:val="Table Grid"/>
    <w:basedOn w:val="a1"/>
    <w:uiPriority w:val="39"/>
    <w:rsid w:val="00504E5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List Paragraph"/>
    <w:aliases w:val="Абзац,Bullet List,FooterText,numbered,Содержание. 2 уровень,AC List 01,Bulleted Text"/>
    <w:basedOn w:val="a"/>
    <w:link w:val="a5"/>
    <w:uiPriority w:val="34"/>
    <w:qFormat/>
    <w:rsid w:val="002A6857"/>
    <w:pPr>
      <w:ind w:left="720"/>
      <w:contextualSpacing/>
    </w:pPr>
  </w:style>
  <w:style w:type="paragraph" w:styleId="a6">
    <w:name w:val="header"/>
    <w:basedOn w:val="a"/>
    <w:link w:val="a7"/>
    <w:uiPriority w:val="99"/>
    <w:unhideWhenUsed/>
    <w:rsid w:val="00C7635B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Верхний колонтитул Знак"/>
    <w:basedOn w:val="a0"/>
    <w:link w:val="a6"/>
    <w:uiPriority w:val="99"/>
    <w:rsid w:val="00C7635B"/>
  </w:style>
  <w:style w:type="paragraph" w:styleId="a8">
    <w:name w:val="footer"/>
    <w:basedOn w:val="a"/>
    <w:link w:val="a9"/>
    <w:uiPriority w:val="99"/>
    <w:unhideWhenUsed/>
    <w:rsid w:val="00C7635B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Нижний колонтитул Знак"/>
    <w:basedOn w:val="a0"/>
    <w:link w:val="a8"/>
    <w:uiPriority w:val="99"/>
    <w:rsid w:val="00C7635B"/>
  </w:style>
  <w:style w:type="character" w:styleId="aa">
    <w:name w:val="annotation reference"/>
    <w:basedOn w:val="a0"/>
    <w:uiPriority w:val="99"/>
    <w:semiHidden/>
    <w:unhideWhenUsed/>
    <w:rsid w:val="002132D1"/>
    <w:rPr>
      <w:sz w:val="16"/>
      <w:szCs w:val="16"/>
    </w:rPr>
  </w:style>
  <w:style w:type="paragraph" w:styleId="ab">
    <w:name w:val="annotation text"/>
    <w:basedOn w:val="a"/>
    <w:link w:val="ac"/>
    <w:uiPriority w:val="99"/>
    <w:semiHidden/>
    <w:unhideWhenUsed/>
    <w:rsid w:val="002132D1"/>
    <w:pPr>
      <w:spacing w:line="240" w:lineRule="auto"/>
    </w:pPr>
    <w:rPr>
      <w:sz w:val="20"/>
      <w:szCs w:val="20"/>
    </w:rPr>
  </w:style>
  <w:style w:type="character" w:customStyle="1" w:styleId="ac">
    <w:name w:val="Текст примечания Знак"/>
    <w:basedOn w:val="a0"/>
    <w:link w:val="ab"/>
    <w:uiPriority w:val="99"/>
    <w:semiHidden/>
    <w:rsid w:val="002132D1"/>
    <w:rPr>
      <w:sz w:val="20"/>
      <w:szCs w:val="20"/>
    </w:rPr>
  </w:style>
  <w:style w:type="paragraph" w:styleId="ad">
    <w:name w:val="annotation subject"/>
    <w:basedOn w:val="ab"/>
    <w:next w:val="ab"/>
    <w:link w:val="ae"/>
    <w:uiPriority w:val="99"/>
    <w:semiHidden/>
    <w:unhideWhenUsed/>
    <w:rsid w:val="002132D1"/>
    <w:rPr>
      <w:b/>
      <w:bCs/>
    </w:rPr>
  </w:style>
  <w:style w:type="character" w:customStyle="1" w:styleId="ae">
    <w:name w:val="Тема примечания Знак"/>
    <w:basedOn w:val="ac"/>
    <w:link w:val="ad"/>
    <w:uiPriority w:val="99"/>
    <w:semiHidden/>
    <w:rsid w:val="002132D1"/>
    <w:rPr>
      <w:b/>
      <w:bCs/>
      <w:sz w:val="20"/>
      <w:szCs w:val="20"/>
    </w:rPr>
  </w:style>
  <w:style w:type="paragraph" w:styleId="af">
    <w:name w:val="Balloon Text"/>
    <w:basedOn w:val="a"/>
    <w:link w:val="af0"/>
    <w:uiPriority w:val="99"/>
    <w:semiHidden/>
    <w:unhideWhenUsed/>
    <w:rsid w:val="002132D1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f0">
    <w:name w:val="Текст выноски Знак"/>
    <w:basedOn w:val="a0"/>
    <w:link w:val="af"/>
    <w:uiPriority w:val="99"/>
    <w:semiHidden/>
    <w:rsid w:val="002132D1"/>
    <w:rPr>
      <w:rFonts w:ascii="Segoe UI" w:hAnsi="Segoe UI" w:cs="Segoe UI"/>
      <w:sz w:val="18"/>
      <w:szCs w:val="18"/>
    </w:rPr>
  </w:style>
  <w:style w:type="paragraph" w:styleId="21">
    <w:name w:val="Body Text Indent 2"/>
    <w:basedOn w:val="a"/>
    <w:link w:val="22"/>
    <w:rsid w:val="00705962"/>
    <w:pPr>
      <w:spacing w:after="0" w:line="240" w:lineRule="auto"/>
      <w:ind w:firstLine="360"/>
      <w:jc w:val="both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customStyle="1" w:styleId="22">
    <w:name w:val="Основной текст с отступом 2 Знак"/>
    <w:basedOn w:val="a0"/>
    <w:link w:val="21"/>
    <w:rsid w:val="00705962"/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customStyle="1" w:styleId="10">
    <w:name w:val="Заголовок 1 Знак"/>
    <w:basedOn w:val="a0"/>
    <w:link w:val="1"/>
    <w:uiPriority w:val="9"/>
    <w:rsid w:val="00E55391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customStyle="1" w:styleId="FontStyle11">
    <w:name w:val="Font Style11"/>
    <w:uiPriority w:val="99"/>
    <w:rsid w:val="00E55391"/>
    <w:rPr>
      <w:rFonts w:ascii="Times New Roman" w:hAnsi="Times New Roman" w:cs="Times New Roman"/>
      <w:color w:val="000000"/>
      <w:sz w:val="26"/>
      <w:szCs w:val="26"/>
    </w:rPr>
  </w:style>
  <w:style w:type="character" w:styleId="af1">
    <w:name w:val="Hyperlink"/>
    <w:uiPriority w:val="99"/>
    <w:rsid w:val="00E55391"/>
    <w:rPr>
      <w:color w:val="0066CC"/>
      <w:u w:val="single"/>
    </w:rPr>
  </w:style>
  <w:style w:type="paragraph" w:customStyle="1" w:styleId="11">
    <w:name w:val="Без интервала1"/>
    <w:uiPriority w:val="1"/>
    <w:qFormat/>
    <w:rsid w:val="00E55391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customStyle="1" w:styleId="s0">
    <w:name w:val="s0"/>
    <w:rsid w:val="00E55391"/>
    <w:rPr>
      <w:rFonts w:ascii="Times New Roman" w:hAnsi="Times New Roman" w:cs="Times New Roman" w:hint="default"/>
      <w:b w:val="0"/>
      <w:bCs w:val="0"/>
      <w:i w:val="0"/>
      <w:iCs w:val="0"/>
      <w:strike w:val="0"/>
      <w:dstrike w:val="0"/>
      <w:color w:val="000000"/>
      <w:sz w:val="24"/>
      <w:szCs w:val="24"/>
      <w:u w:val="none"/>
      <w:effect w:val="none"/>
    </w:rPr>
  </w:style>
  <w:style w:type="paragraph" w:styleId="af2">
    <w:name w:val="TOC Heading"/>
    <w:basedOn w:val="1"/>
    <w:next w:val="a"/>
    <w:uiPriority w:val="39"/>
    <w:unhideWhenUsed/>
    <w:qFormat/>
    <w:rsid w:val="00E55391"/>
    <w:pPr>
      <w:outlineLvl w:val="9"/>
    </w:pPr>
    <w:rPr>
      <w:rFonts w:ascii="Calibri Light" w:eastAsia="Times New Roman" w:hAnsi="Calibri Light" w:cs="Times New Roman"/>
      <w:color w:val="2E74B5"/>
      <w:lang w:eastAsia="ru-RU"/>
    </w:rPr>
  </w:style>
  <w:style w:type="paragraph" w:styleId="12">
    <w:name w:val="toc 1"/>
    <w:basedOn w:val="a"/>
    <w:next w:val="a"/>
    <w:autoRedefine/>
    <w:uiPriority w:val="39"/>
    <w:unhideWhenUsed/>
    <w:rsid w:val="00ED14DE"/>
    <w:pPr>
      <w:widowControl w:val="0"/>
      <w:tabs>
        <w:tab w:val="left" w:pos="709"/>
        <w:tab w:val="right" w:leader="dot" w:pos="9431"/>
      </w:tabs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b/>
      <w:noProof/>
      <w:sz w:val="24"/>
      <w:szCs w:val="24"/>
      <w:lang w:val="en-US"/>
    </w:rPr>
  </w:style>
  <w:style w:type="character" w:customStyle="1" w:styleId="a5">
    <w:name w:val="Абзац списка Знак"/>
    <w:aliases w:val="Абзац Знак,Bullet List Знак,FooterText Знак,numbered Знак,Содержание. 2 уровень Знак,AC List 01 Знак,Bulleted Text Знак"/>
    <w:link w:val="a4"/>
    <w:uiPriority w:val="34"/>
    <w:rsid w:val="00E55391"/>
  </w:style>
  <w:style w:type="paragraph" w:styleId="23">
    <w:name w:val="toc 2"/>
    <w:basedOn w:val="a"/>
    <w:next w:val="a"/>
    <w:autoRedefine/>
    <w:uiPriority w:val="39"/>
    <w:unhideWhenUsed/>
    <w:rsid w:val="00CF36B8"/>
    <w:pPr>
      <w:spacing w:after="100"/>
      <w:ind w:left="220"/>
    </w:pPr>
  </w:style>
  <w:style w:type="paragraph" w:styleId="31">
    <w:name w:val="toc 3"/>
    <w:basedOn w:val="a"/>
    <w:next w:val="a"/>
    <w:autoRedefine/>
    <w:uiPriority w:val="39"/>
    <w:unhideWhenUsed/>
    <w:rsid w:val="00CF36B8"/>
    <w:pPr>
      <w:spacing w:after="100"/>
      <w:ind w:left="440"/>
    </w:pPr>
  </w:style>
  <w:style w:type="character" w:styleId="af3">
    <w:name w:val="FollowedHyperlink"/>
    <w:basedOn w:val="a0"/>
    <w:uiPriority w:val="99"/>
    <w:semiHidden/>
    <w:unhideWhenUsed/>
    <w:rsid w:val="00ED14DE"/>
    <w:rPr>
      <w:color w:val="954F72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08354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8159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6771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0182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9855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90428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997878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65009804">
                  <w:marLeft w:val="0"/>
                  <w:marRight w:val="0"/>
                  <w:marTop w:val="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0056528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701458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77601964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349458585">
                                  <w:marLeft w:val="0"/>
                                  <w:marRight w:val="0"/>
                                  <w:marTop w:val="0"/>
                                  <w:marBottom w:val="15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121799018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438843232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  <w:div w:id="122351918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8493488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8544016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65287666">
                                  <w:marLeft w:val="0"/>
                                  <w:marRight w:val="0"/>
                                  <w:marTop w:val="0"/>
                                  <w:marBottom w:val="15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326639622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97594150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  <w:div w:id="148296859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623538284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  <w:div w:id="205364793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506755884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  <w:div w:id="176182999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4565974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5747933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671178073">
                                  <w:marLeft w:val="0"/>
                                  <w:marRight w:val="0"/>
                                  <w:marTop w:val="0"/>
                                  <w:marBottom w:val="15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58394994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2049452102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  <w:div w:id="754934690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343437235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  <w:div w:id="867646250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377855083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  <w:div w:id="1192182229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2098594021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  <w:div w:id="138464465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811606024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  <w:div w:id="205792832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2514989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25038514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660234250">
                                  <w:marLeft w:val="0"/>
                                  <w:marRight w:val="0"/>
                                  <w:marTop w:val="0"/>
                                  <w:marBottom w:val="15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91132495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524127460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  <w:div w:id="768817312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2107268060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  <w:div w:id="772942438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593368760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  <w:div w:id="899941202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631178759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  <w:div w:id="144526859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662346966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  <w:div w:id="154975662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817644249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257399109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63133653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15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277100911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116365958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</w:divsChild>
                                                    </w:div>
                                                    <w:div w:id="422458709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442386968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</w:divsChild>
                                                    </w:div>
                                                    <w:div w:id="905266019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819728873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</w:divsChild>
                                                    </w:div>
                                                    <w:div w:id="1103650685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295306929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</w:divsChild>
                                                    </w:div>
                                                    <w:div w:id="1418594492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557160782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</w:divsChild>
                                                    </w:div>
                                                    <w:div w:id="1479611080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414548000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</w:divsChild>
                                                    </w:div>
                                                    <w:div w:id="1906648459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2089959014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</w:divsChild>
                                                    </w:div>
                                                    <w:div w:id="2061591862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751005044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</w:divsChild>
                                                    </w:div>
                                                    <w:div w:id="2123722511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2141681936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  <w:div w:id="1568539908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642609901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  <w:div w:id="1639992945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991056048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  <w:div w:id="202612871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671330881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4719497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803893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88965843">
                  <w:marLeft w:val="0"/>
                  <w:marRight w:val="0"/>
                  <w:marTop w:val="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32638868">
                      <w:marLeft w:val="0"/>
                      <w:marRight w:val="45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5466033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  <w:div w:id="6008008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94997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42282612">
                  <w:marLeft w:val="0"/>
                  <w:marRight w:val="0"/>
                  <w:marTop w:val="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404823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5007718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9538009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9751770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33380309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2822417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61089627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9639855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96911933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3016878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  <w:div w:id="6064225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080435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64558990">
                  <w:marLeft w:val="0"/>
                  <w:marRight w:val="0"/>
                  <w:marTop w:val="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1217463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0085310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07612313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2615165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43563173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5035037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66246700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1510857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71272630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6259101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  <w:div w:id="6141401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969191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10337976">
                  <w:marLeft w:val="0"/>
                  <w:marRight w:val="0"/>
                  <w:marTop w:val="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2996871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5453871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20679850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5244115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01811655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502908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  <w:div w:id="8640525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147078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47035404">
                  <w:marLeft w:val="0"/>
                  <w:marRight w:val="0"/>
                  <w:marTop w:val="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49167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446843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6754643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9607291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9533016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3899144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51716209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5802479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56480111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4547143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62195939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6474922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76226592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9332617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07219858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0524343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33780206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3453881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83968984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8864030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91735094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4711072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6117541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852494820">
                                  <w:marLeft w:val="0"/>
                                  <w:marRight w:val="0"/>
                                  <w:marTop w:val="0"/>
                                  <w:marBottom w:val="15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39467087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500243639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  <w:div w:id="609507632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108816410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  <w:div w:id="113930197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747416124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  <w:div w:id="214349951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4469728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  <w:div w:id="9073785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393648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15662981">
                  <w:marLeft w:val="0"/>
                  <w:marRight w:val="0"/>
                  <w:marTop w:val="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5608316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8439225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48106943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3326641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05411142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13925728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  <w:div w:id="9298973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936966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31568496">
                  <w:marLeft w:val="0"/>
                  <w:marRight w:val="0"/>
                  <w:marTop w:val="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0775592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3769914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  <w:div w:id="9487807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205646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99656317">
                  <w:marLeft w:val="0"/>
                  <w:marRight w:val="0"/>
                  <w:marTop w:val="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3625394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5884879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70360136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4540394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85137879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4782943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33210193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6756057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33329139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8947445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  <w:div w:id="10051312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897762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52665607">
                  <w:marLeft w:val="0"/>
                  <w:marRight w:val="0"/>
                  <w:marTop w:val="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5312095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9212843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  <w:div w:id="1187518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937705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0467544">
                  <w:marLeft w:val="0"/>
                  <w:marRight w:val="0"/>
                  <w:marTop w:val="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9958728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810358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78061167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6416353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  <w:div w:id="12033263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337040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97048458">
                  <w:marLeft w:val="0"/>
                  <w:marRight w:val="0"/>
                  <w:marTop w:val="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4522336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4799123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00523442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8535194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  <w:div w:id="12180534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850279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56403683">
                  <w:marLeft w:val="0"/>
                  <w:marRight w:val="0"/>
                  <w:marTop w:val="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5183072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6816810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12680605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5885540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  <w:div w:id="13866429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637316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45566551">
                  <w:marLeft w:val="0"/>
                  <w:marRight w:val="0"/>
                  <w:marTop w:val="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4462609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7802605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  <w:div w:id="17168533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061936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88441867">
                  <w:marLeft w:val="0"/>
                  <w:marRight w:val="0"/>
                  <w:marTop w:val="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6904455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5235882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15803559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7546374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01923056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7204262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  <w:div w:id="17983780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389808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24186385">
                  <w:marLeft w:val="0"/>
                  <w:marRight w:val="0"/>
                  <w:marTop w:val="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359512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2227220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37939863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3239805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53982719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12468878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63761575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6664007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88883926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53180703">
                                  <w:marLeft w:val="0"/>
                                  <w:marRight w:val="0"/>
                                  <w:marTop w:val="0"/>
                                  <w:marBottom w:val="15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668171366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673537422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  <w:div w:id="1103451205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292058349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  <w:div w:id="121485501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3454683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93215301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1157801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88575121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042636052">
                                  <w:marLeft w:val="0"/>
                                  <w:marRight w:val="0"/>
                                  <w:marTop w:val="0"/>
                                  <w:marBottom w:val="15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9866481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536311236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  <w:div w:id="1474565149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419521670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  <w:div w:id="196923755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9880141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02843567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5773009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  <w:div w:id="21130142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008074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7359309">
                  <w:marLeft w:val="0"/>
                  <w:marRight w:val="0"/>
                  <w:marTop w:val="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5088983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3694704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72845594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8858542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73612340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4809057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09235766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9761000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69981750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9138180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89982594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464339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93259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0824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7524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4558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eader" Target="header1.xml"/><Relationship Id="rId5" Type="http://schemas.openxmlformats.org/officeDocument/2006/relationships/webSettings" Target="webSettings.xml"/><Relationship Id="rId10" Type="http://schemas.openxmlformats.org/officeDocument/2006/relationships/image" Target="media/image2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86C0450-CCA6-4D5E-B417-680EEAB4E8E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218</Words>
  <Characters>1246</Characters>
  <Application>Microsoft Office Word</Application>
  <DocSecurity>0</DocSecurity>
  <Lines>10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АО "НАК "Казатомпром"</Company>
  <LinksUpToDate>false</LinksUpToDate>
  <CharactersWithSpaces>146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Жумагулова Жулдыз</dc:creator>
  <cp:keywords/>
  <dc:description/>
  <cp:lastModifiedBy>Жумагалиев Аскар Канатович</cp:lastModifiedBy>
  <cp:revision>2</cp:revision>
  <cp:lastPrinted>2019-04-23T04:25:00Z</cp:lastPrinted>
  <dcterms:created xsi:type="dcterms:W3CDTF">2019-04-23T09:02:00Z</dcterms:created>
  <dcterms:modified xsi:type="dcterms:W3CDTF">2019-04-23T09:02:00Z</dcterms:modified>
</cp:coreProperties>
</file>